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E24BE84" w14:textId="77777777" w:rsidR="00E10A9D" w:rsidRPr="009E5870" w:rsidRDefault="00E10A9D" w:rsidP="00E10A9D">
      <w:pPr>
        <w:rPr>
          <w:rFonts w:asciiTheme="minorHAnsi" w:hAnsiTheme="minorHAnsi"/>
        </w:rPr>
      </w:pPr>
    </w:p>
    <w:p w14:paraId="22ADA000" w14:textId="77777777" w:rsidR="00E10A9D" w:rsidRDefault="00E10A9D" w:rsidP="00E10A9D">
      <w:pPr>
        <w:pStyle w:val="ListParagraph"/>
        <w:ind w:left="0"/>
        <w:rPr>
          <w:sz w:val="10"/>
          <w:szCs w:val="10"/>
        </w:rPr>
      </w:pPr>
    </w:p>
    <w:p w14:paraId="79DFF5DD" w14:textId="77777777" w:rsidR="00E10A9D" w:rsidRPr="00710FE8" w:rsidRDefault="00E10A9D" w:rsidP="00E10A9D">
      <w:pPr>
        <w:pStyle w:val="ListParagraph"/>
        <w:ind w:left="0"/>
        <w:rPr>
          <w:sz w:val="10"/>
          <w:szCs w:val="10"/>
        </w:rPr>
      </w:pPr>
    </w:p>
    <w:p w14:paraId="1FE825A2" w14:textId="77777777" w:rsidR="00E10A9D" w:rsidRPr="00A25713" w:rsidRDefault="00E10A9D" w:rsidP="00E10A9D">
      <w:r w:rsidRPr="00A25713"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3EF8FF89" wp14:editId="264F2334">
                <wp:simplePos x="0" y="0"/>
                <wp:positionH relativeFrom="column">
                  <wp:posOffset>2770891</wp:posOffset>
                </wp:positionH>
                <wp:positionV relativeFrom="paragraph">
                  <wp:posOffset>-128208</wp:posOffset>
                </wp:positionV>
                <wp:extent cx="3854762" cy="956466"/>
                <wp:effectExtent l="12700" t="12700" r="31750" b="21590"/>
                <wp:wrapNone/>
                <wp:docPr id="554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54762" cy="956466"/>
                        </a:xfrm>
                        <a:prstGeom prst="rect">
                          <a:avLst/>
                        </a:prstGeom>
                        <a:noFill/>
                        <a:ln w="31750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628E5A" w14:textId="77777777" w:rsidR="00E10A9D" w:rsidRDefault="00E10A9D" w:rsidP="00E10A9D">
                            <w:pPr>
                              <w:rPr>
                                <w:rFonts w:ascii="Century Gothic" w:hAnsi="Century Gothic" w:cs="Gill Sans"/>
                              </w:rPr>
                            </w:pPr>
                          </w:p>
                          <w:p w14:paraId="68FBC7AB" w14:textId="77777777" w:rsidR="00E10A9D" w:rsidRPr="0050698F" w:rsidRDefault="00E10A9D" w:rsidP="00E10A9D">
                            <w:pPr>
                              <w:rPr>
                                <w:rFonts w:ascii="Gill Sans" w:eastAsia="MS Mincho" w:hAnsi="Gill Sans" w:cs="Gill Sans"/>
                                <w:sz w:val="16"/>
                              </w:rPr>
                            </w:pPr>
                          </w:p>
                          <w:p w14:paraId="1E27D512" w14:textId="77777777" w:rsidR="00E10A9D" w:rsidRPr="0050698F" w:rsidRDefault="00E10A9D" w:rsidP="00E10A9D">
                            <w:pPr>
                              <w:pStyle w:val="BodyText2"/>
                              <w:rPr>
                                <w:rFonts w:ascii="Gill Sans" w:hAnsi="Gill Sans" w:cs="Gill Sans"/>
                              </w:rPr>
                            </w:pPr>
                            <w:r w:rsidRPr="0050698F">
                              <w:rPr>
                                <w:rFonts w:ascii="Gill Sans" w:hAnsi="Gill Sans" w:cs="Gill Sans"/>
                              </w:rPr>
                              <w:t xml:space="preserve"> </w:t>
                            </w:r>
                            <w:r w:rsidRPr="00206127">
                              <w:rPr>
                                <w:rFonts w:cs="Gill Sans"/>
                                <w:b/>
                                <w:sz w:val="48"/>
                                <w:szCs w:val="44"/>
                                <w:u w:val="single"/>
                              </w:rPr>
                              <w:t xml:space="preserve">HW </w:t>
                            </w:r>
                            <w:r w:rsidRPr="00D93F80">
                              <w:rPr>
                                <w:rFonts w:cs="Gill Sans"/>
                                <w:b/>
                                <w:sz w:val="78"/>
                                <w:szCs w:val="44"/>
                                <w:u w:val="single"/>
                              </w:rPr>
                              <w:t>#</w:t>
                            </w:r>
                            <w:r>
                              <w:rPr>
                                <w:rFonts w:cs="Gill Sans"/>
                                <w:b/>
                                <w:sz w:val="78"/>
                                <w:szCs w:val="44"/>
                                <w:u w:val="single"/>
                              </w:rPr>
                              <w:t xml:space="preserve">7 </w:t>
                            </w:r>
                            <w:r>
                              <w:rPr>
                                <w:rFonts w:ascii="Century Gothic" w:hAnsi="Century Gothic" w:cs="Gill Sans"/>
                              </w:rPr>
                              <w:t>NAME_________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EF8FF89" id="_x0000_t202" coordsize="21600,21600" o:spt="202" path="m,l,21600r21600,l21600,xe">
                <v:stroke joinstyle="miter"/>
                <v:path gradientshapeok="t" o:connecttype="rect"/>
              </v:shapetype>
              <v:shape id="Text Box 10" o:spid="_x0000_s1026" type="#_x0000_t202" style="position:absolute;margin-left:218.2pt;margin-top:-10.1pt;width:303.5pt;height:75.3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" filled="f" strokecolor="black [3213]" strokeweight="2.5pt">
                <v:stroke dashstyle="1 1"/>
                <v:textbox>
                  <w:txbxContent>
                    <w:p w14:paraId="1D628E5A" w14:textId="77777777" w:rsidR="00E10A9D" w:rsidRDefault="00E10A9D" w:rsidP="00E10A9D">
                      <w:pPr>
                        <w:rPr>
                          <w:rFonts w:ascii="Century Gothic" w:hAnsi="Century Gothic" w:cs="Gill Sans"/>
                        </w:rPr>
                      </w:pPr>
                    </w:p>
                    <w:p w14:paraId="68FBC7AB" w14:textId="77777777" w:rsidR="00E10A9D" w:rsidRPr="0050698F" w:rsidRDefault="00E10A9D" w:rsidP="00E10A9D">
                      <w:pPr>
                        <w:rPr>
                          <w:rFonts w:ascii="Gill Sans" w:eastAsia="MS Mincho" w:hAnsi="Gill Sans" w:cs="Gill Sans"/>
                          <w:sz w:val="16"/>
                        </w:rPr>
                      </w:pPr>
                    </w:p>
                    <w:p w14:paraId="1E27D512" w14:textId="77777777" w:rsidR="00E10A9D" w:rsidRPr="0050698F" w:rsidRDefault="00E10A9D" w:rsidP="00E10A9D">
                      <w:pPr>
                        <w:pStyle w:val="BodyText2"/>
                        <w:rPr>
                          <w:rFonts w:ascii="Gill Sans" w:hAnsi="Gill Sans" w:cs="Gill Sans"/>
                        </w:rPr>
                      </w:pPr>
                      <w:r w:rsidRPr="0050698F">
                        <w:rPr>
                          <w:rFonts w:ascii="Gill Sans" w:hAnsi="Gill Sans" w:cs="Gill Sans"/>
                        </w:rPr>
                        <w:t xml:space="preserve"> </w:t>
                      </w:r>
                      <w:r w:rsidRPr="00206127">
                        <w:rPr>
                          <w:rFonts w:cs="Gill Sans"/>
                          <w:b/>
                          <w:sz w:val="48"/>
                          <w:szCs w:val="44"/>
                          <w:u w:val="single"/>
                        </w:rPr>
                        <w:t xml:space="preserve">HW </w:t>
                      </w:r>
                      <w:r w:rsidRPr="00D93F80">
                        <w:rPr>
                          <w:rFonts w:cs="Gill Sans"/>
                          <w:b/>
                          <w:sz w:val="78"/>
                          <w:szCs w:val="44"/>
                          <w:u w:val="single"/>
                        </w:rPr>
                        <w:t>#</w:t>
                      </w:r>
                      <w:r>
                        <w:rPr>
                          <w:rFonts w:cs="Gill Sans"/>
                          <w:b/>
                          <w:sz w:val="78"/>
                          <w:szCs w:val="44"/>
                          <w:u w:val="single"/>
                        </w:rPr>
                        <w:t xml:space="preserve">7 </w:t>
                      </w:r>
                      <w:r>
                        <w:rPr>
                          <w:rFonts w:ascii="Century Gothic" w:hAnsi="Century Gothic" w:cs="Gill Sans"/>
                        </w:rPr>
                        <w:t>NAME_________________________</w:t>
                      </w:r>
                    </w:p>
                  </w:txbxContent>
                </v:textbox>
              </v:shape>
            </w:pict>
          </mc:Fallback>
        </mc:AlternateContent>
      </w:r>
      <w:r w:rsidRPr="00A25713"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719024CA" wp14:editId="45064E2B">
                <wp:simplePos x="0" y="0"/>
                <wp:positionH relativeFrom="column">
                  <wp:posOffset>-581660</wp:posOffset>
                </wp:positionH>
                <wp:positionV relativeFrom="paragraph">
                  <wp:posOffset>-193040</wp:posOffset>
                </wp:positionV>
                <wp:extent cx="3353435" cy="645160"/>
                <wp:effectExtent l="25400" t="0" r="50165" b="40640"/>
                <wp:wrapNone/>
                <wp:docPr id="533" name="AutoShap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353435" cy="645160"/>
                        </a:xfrm>
                        <a:prstGeom prst="cloudCallout">
                          <a:avLst>
                            <a:gd name="adj1" fmla="val 48738"/>
                            <a:gd name="adj2" fmla="val -22735"/>
                          </a:avLst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19050">
                          <a:solidFill>
                            <a:srgbClr val="4A7EBB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mo="http://schemas.microsoft.com/office/mac/office/2008/main" xmlns:mv="urn:schemas-microsoft-com:mac:vml" xmlns="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effectLst>
                                <a:outerShdw blurRad="38100" dist="25400" dir="5400000" algn="ctr" rotWithShape="0">
                                  <a:srgbClr val="000000">
                                    <a:alpha val="35001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7925E73B" w14:textId="77777777" w:rsidR="00E10A9D" w:rsidRPr="00A14671" w:rsidRDefault="00E10A9D" w:rsidP="00E10A9D">
                            <w:pPr>
                              <w:rPr>
                                <w:rFonts w:ascii="Century Gothic" w:hAnsi="Century Gothic"/>
                                <w:color w:val="000000" w:themeColor="text1"/>
                                <w:sz w:val="28"/>
                              </w:rPr>
                            </w:pPr>
                            <w:r w:rsidRPr="00A61107">
                              <w:rPr>
                                <w:rFonts w:ascii="Century Gothic" w:hAnsi="Century Gothic"/>
                                <w:color w:val="000000" w:themeColor="text1"/>
                                <w:sz w:val="28"/>
                              </w:rPr>
                              <w:t xml:space="preserve">DUE </w:t>
                            </w:r>
                            <w:r>
                              <w:rPr>
                                <w:rFonts w:ascii="Century Gothic" w:hAnsi="Century Gothic"/>
                                <w:color w:val="000000" w:themeColor="text1"/>
                                <w:sz w:val="28"/>
                              </w:rPr>
                              <w:t>___ _____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19024CA"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<v:formulas>
                  <v:f eqn="sum #0 0 10800"/>
                  <v:f eqn="sum #1 0 10800"/>
                  <v:f eqn="cosatan2 10800 @0 @1"/>
                  <v:f eqn="sinatan2 10800 @0 @1"/>
                  <v:f eqn="sum @2 10800 0"/>
                  <v:f eqn="sum @3 10800 0"/>
                  <v:f eqn="sum @4 0 #0"/>
                  <v:f eqn="sum @5 0 #1"/>
                  <v:f eqn="mod @6 @7 0"/>
                  <v:f eqn="prod 600 11 1"/>
                  <v:f eqn="sum @8 0 @9"/>
                  <v:f eqn="prod @10 1 3"/>
                  <v:f eqn="prod 600 3 1"/>
                  <v:f eqn="sum @11 @12 0"/>
                  <v:f eqn="prod @13 @6 @8"/>
                  <v:f eqn="prod @13 @7 @8"/>
                  <v:f eqn="sum @14 #0 0"/>
                  <v:f eqn="sum @15 #1 0"/>
                  <v:f eqn="prod 600 8 1"/>
                  <v:f eqn="prod @11 2 1"/>
                  <v:f eqn="sum @18 @19 0"/>
                  <v:f eqn="prod @20 @6 @8"/>
                  <v:f eqn="prod @20 @7 @8"/>
                  <v:f eqn="sum @21 #0 0"/>
                  <v:f eqn="sum @22 #1 0"/>
                  <v:f eqn="prod 600 2 1"/>
                  <v:f eqn="sum #0 600 0"/>
                  <v:f eqn="sum #0 0 600"/>
                  <v:f eqn="sum #1 600 0"/>
                  <v:f eqn="sum #1 0 600"/>
                  <v:f eqn="sum @16 @25 0"/>
                  <v:f eqn="sum @16 0 @25"/>
                  <v:f eqn="sum @17 @25 0"/>
                  <v:f eqn="sum @17 0 @25"/>
                  <v:f eqn="sum @23 @12 0"/>
                  <v:f eqn="sum @23 0 @12"/>
                  <v:f eqn="sum @24 @12 0"/>
                  <v:f eqn="sum @24 0 @12"/>
                  <v:f eqn="val #0"/>
                  <v:f eqn="val #1"/>
                </v:formulas>
                <v:path o:extrusionok="f" o:connecttype="custom" o:connectlocs="67,10800;10800,21577;21582,10800;10800,1235;@38,@39" textboxrect="2977,3262,17087,17337"/>
                <v:handles>
                  <v:h position="#0,#1"/>
                </v:handles>
                <o:complex v:ext="view"/>
              </v:shapetype>
              <v:shape id="AutoShape 27" o:spid="_x0000_s1027" type="#_x0000_t106" style="position:absolute;margin-left:-45.8pt;margin-top:-15.2pt;width:264.05pt;height:50.8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" adj="21327,5889" fillcolor="white [3212]" strokecolor="#4a7ebb" strokeweight="1.5pt">
                <v:textbox inset=",7.2pt,,7.2pt">
                  <w:txbxContent>
                    <w:p w14:paraId="7925E73B" w14:textId="77777777" w:rsidR="00E10A9D" w:rsidRPr="00A14671" w:rsidRDefault="00E10A9D" w:rsidP="00E10A9D">
                      <w:pPr>
                        <w:rPr>
                          <w:rFonts w:ascii="Century Gothic" w:hAnsi="Century Gothic"/>
                          <w:color w:val="000000" w:themeColor="text1"/>
                          <w:sz w:val="28"/>
                        </w:rPr>
                      </w:pPr>
                      <w:r w:rsidRPr="00A61107">
                        <w:rPr>
                          <w:rFonts w:ascii="Century Gothic" w:hAnsi="Century Gothic"/>
                          <w:color w:val="000000" w:themeColor="text1"/>
                          <w:sz w:val="28"/>
                        </w:rPr>
                        <w:t xml:space="preserve">DUE </w:t>
                      </w:r>
                      <w:r>
                        <w:rPr>
                          <w:rFonts w:ascii="Century Gothic" w:hAnsi="Century Gothic"/>
                          <w:color w:val="000000" w:themeColor="text1"/>
                          <w:sz w:val="28"/>
                        </w:rPr>
                        <w:t>___ _____</w:t>
                      </w:r>
                    </w:p>
                  </w:txbxContent>
                </v:textbox>
              </v:shape>
            </w:pict>
          </mc:Fallback>
        </mc:AlternateContent>
      </w:r>
      <w:r>
        <w:t xml:space="preserve">∑œ  </w:t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27F8858E" w14:textId="77777777" w:rsidR="00E10A9D" w:rsidRDefault="00E10A9D" w:rsidP="00E10A9D">
      <w:r>
        <w:rPr>
          <w:rFonts w:cs="Gill Sans"/>
          <w:b/>
          <w:sz w:val="48"/>
          <w:szCs w:val="44"/>
        </w:rPr>
        <w:t xml:space="preserve">                 </w:t>
      </w:r>
      <w:r w:rsidRPr="00F01077">
        <w:rPr>
          <w:rFonts w:cs="Gill Sans"/>
          <w:b/>
          <w:sz w:val="48"/>
          <w:szCs w:val="44"/>
        </w:rPr>
        <w:t xml:space="preserve">  </w:t>
      </w:r>
      <w:r>
        <w:rPr>
          <w:rFonts w:cs="Gill Sans"/>
          <w:b/>
          <w:sz w:val="48"/>
          <w:szCs w:val="44"/>
        </w:rPr>
        <w:tab/>
      </w:r>
      <w:r>
        <w:rPr>
          <w:rFonts w:cs="Gill Sans"/>
          <w:b/>
          <w:sz w:val="48"/>
          <w:szCs w:val="44"/>
        </w:rPr>
        <w:tab/>
      </w:r>
      <w:r>
        <w:rPr>
          <w:rFonts w:cs="Gill Sans"/>
          <w:b/>
          <w:sz w:val="48"/>
          <w:szCs w:val="44"/>
        </w:rPr>
        <w:tab/>
      </w:r>
    </w:p>
    <w:p w14:paraId="042859ED" w14:textId="77777777" w:rsidR="00E10A9D" w:rsidRPr="00C14711" w:rsidRDefault="00E10A9D" w:rsidP="00E10A9D">
      <w:pPr>
        <w:ind w:left="1440" w:firstLine="720"/>
        <w:rPr>
          <w:rFonts w:ascii="Gill Sans" w:hAnsi="Gill Sans" w:cs="Gill Sans"/>
          <w:sz w:val="32"/>
          <w:u w:val="single"/>
        </w:rPr>
      </w:pPr>
      <w:r>
        <w:rPr>
          <w:rFonts w:cs="Gill Sans"/>
          <w:sz w:val="36"/>
          <w:szCs w:val="40"/>
          <w:u w:val="single"/>
        </w:rPr>
        <w:t xml:space="preserve"> </w:t>
      </w:r>
    </w:p>
    <w:p w14:paraId="1B0E9B90" w14:textId="77777777" w:rsidR="00E10A9D" w:rsidRDefault="00E10A9D" w:rsidP="00E10A9D">
      <w:pPr>
        <w:rPr>
          <w:rFonts w:ascii="Gill Sans" w:hAnsi="Gill Sans" w:cs="Gill Sans"/>
          <w:bCs/>
          <w:sz w:val="22"/>
          <w:szCs w:val="18"/>
          <w:u w:val="single"/>
        </w:rPr>
      </w:pPr>
    </w:p>
    <w:p w14:paraId="1A729B36" w14:textId="77777777" w:rsidR="00E10A9D" w:rsidRPr="00A25713" w:rsidRDefault="00E10A9D" w:rsidP="00E10A9D">
      <w:pPr>
        <w:rPr>
          <w:rFonts w:ascii="Gill Sans" w:hAnsi="Gill Sans" w:cs="Gill Sans"/>
          <w:bCs/>
          <w:sz w:val="22"/>
          <w:szCs w:val="18"/>
          <w:u w:val="single"/>
        </w:rPr>
      </w:pPr>
      <w:r w:rsidRPr="00A25713">
        <w:rPr>
          <w:rFonts w:ascii="Gill Sans" w:hAnsi="Gill Sans" w:cs="Gill Sans"/>
          <w:bCs/>
          <w:sz w:val="22"/>
          <w:szCs w:val="18"/>
          <w:u w:val="single"/>
        </w:rPr>
        <w:t xml:space="preserve">FEEDBACK FROM TEACHER:  </w:t>
      </w:r>
    </w:p>
    <w:p w14:paraId="39B92D6D" w14:textId="77777777" w:rsidR="00E10A9D" w:rsidRPr="00E347D1" w:rsidRDefault="00E10A9D" w:rsidP="00E10A9D">
      <w:pPr>
        <w:rPr>
          <w:rFonts w:ascii="Gill Sans" w:eastAsia="MS Mincho" w:hAnsi="Gill Sans" w:cs="Gill Sans"/>
          <w:sz w:val="22"/>
        </w:rPr>
      </w:pPr>
      <w:r w:rsidRPr="00A25713">
        <w:rPr>
          <w:rFonts w:ascii="Gill Sans" w:hAnsi="Gill Sans" w:cs="Gill Sans"/>
          <w:sz w:val="48"/>
        </w:rPr>
        <w:sym w:font="Zapf Dingbats" w:char="F06F"/>
      </w:r>
      <w:r w:rsidRPr="00A25713">
        <w:rPr>
          <w:rFonts w:ascii="Gill Sans" w:hAnsi="Gill Sans" w:cs="Gill Sans"/>
          <w:sz w:val="16"/>
          <w:szCs w:val="16"/>
        </w:rPr>
        <w:t xml:space="preserve"> </w:t>
      </w:r>
      <w:r w:rsidRPr="00A25713">
        <w:rPr>
          <w:rFonts w:ascii="Gill Sans" w:eastAsia="MS Mincho" w:hAnsi="Gill Sans" w:cs="Gill Sans"/>
          <w:sz w:val="18"/>
        </w:rPr>
        <w:t xml:space="preserve">SHOW WORK PLEASE    </w:t>
      </w:r>
      <w:r w:rsidRPr="00A25713">
        <w:rPr>
          <w:rFonts w:ascii="Gill Sans" w:hAnsi="Gill Sans" w:cs="Gill Sans"/>
          <w:sz w:val="48"/>
        </w:rPr>
        <w:sym w:font="Zapf Dingbats" w:char="F06F"/>
      </w:r>
      <w:r w:rsidRPr="00A25713">
        <w:rPr>
          <w:rFonts w:ascii="Gill Sans" w:eastAsia="MS Mincho" w:hAnsi="Gill Sans" w:cs="Gill Sans"/>
          <w:sz w:val="4"/>
        </w:rPr>
        <w:t xml:space="preserve">    </w:t>
      </w:r>
      <w:r w:rsidRPr="00A25713">
        <w:rPr>
          <w:rFonts w:ascii="Gill Sans" w:eastAsia="MS Mincho" w:hAnsi="Gill Sans" w:cs="Gill Sans"/>
          <w:sz w:val="15"/>
        </w:rPr>
        <w:t xml:space="preserve"> </w:t>
      </w:r>
      <w:r w:rsidRPr="00A25713">
        <w:rPr>
          <w:rFonts w:ascii="Gill Sans" w:eastAsia="MS Mincho" w:hAnsi="Gill Sans" w:cs="Gill Sans"/>
          <w:sz w:val="18"/>
        </w:rPr>
        <w:t xml:space="preserve">NEATER PLEASE  </w:t>
      </w:r>
      <w:r w:rsidRPr="00A25713">
        <w:rPr>
          <w:rFonts w:ascii="Gill Sans" w:eastAsia="MS Mincho" w:hAnsi="Gill Sans" w:cs="Gill Sans"/>
          <w:sz w:val="22"/>
        </w:rPr>
        <w:t xml:space="preserve">       </w:t>
      </w:r>
      <w:r w:rsidRPr="00A25713">
        <w:rPr>
          <w:rFonts w:ascii="Gill Sans" w:hAnsi="Gill Sans" w:cs="Gill Sans"/>
          <w:sz w:val="48"/>
        </w:rPr>
        <w:sym w:font="Zapf Dingbats" w:char="F06F"/>
      </w:r>
      <w:r w:rsidRPr="00A25713">
        <w:rPr>
          <w:rFonts w:ascii="Gill Sans" w:eastAsia="MS Mincho" w:hAnsi="Gill Sans" w:cs="Gill Sans"/>
          <w:sz w:val="20"/>
        </w:rPr>
        <w:t xml:space="preserve"> </w:t>
      </w:r>
      <w:r w:rsidRPr="00A25713">
        <w:rPr>
          <w:rFonts w:ascii="Gill Sans" w:eastAsia="MS Mincho" w:hAnsi="Gill Sans" w:cs="Gill Sans"/>
          <w:sz w:val="18"/>
        </w:rPr>
        <w:t xml:space="preserve">WRITE TIME SPENT        </w:t>
      </w:r>
      <w:r w:rsidRPr="00A25713">
        <w:rPr>
          <w:rFonts w:ascii="Gill Sans" w:hAnsi="Gill Sans" w:cs="Gill Sans"/>
          <w:sz w:val="48"/>
        </w:rPr>
        <w:sym w:font="Zapf Dingbats" w:char="F06F"/>
      </w:r>
      <w:r w:rsidRPr="00A25713">
        <w:rPr>
          <w:rFonts w:ascii="Gill Sans" w:eastAsia="MS Mincho" w:hAnsi="Gill Sans" w:cs="Gill Sans"/>
          <w:sz w:val="20"/>
        </w:rPr>
        <w:t xml:space="preserve">  </w:t>
      </w:r>
      <w:r w:rsidRPr="00A25713">
        <w:rPr>
          <w:rFonts w:ascii="Gill Sans" w:eastAsia="MS Mincho" w:hAnsi="Gill Sans" w:cs="Gill Sans"/>
          <w:sz w:val="18"/>
        </w:rPr>
        <w:t xml:space="preserve">PLEASE CORRECT    </w:t>
      </w:r>
    </w:p>
    <w:p w14:paraId="10107B07" w14:textId="77777777" w:rsidR="00E10A9D" w:rsidRPr="00A25713" w:rsidRDefault="00E10A9D" w:rsidP="00E10A9D">
      <w:pPr>
        <w:rPr>
          <w:rFonts w:ascii="Gill Sans" w:eastAsia="MS Mincho" w:hAnsi="Gill Sans" w:cs="Gill Sans"/>
          <w:sz w:val="18"/>
        </w:rPr>
      </w:pPr>
    </w:p>
    <w:p w14:paraId="634C7982" w14:textId="77777777" w:rsidR="00E10A9D" w:rsidRDefault="00E10A9D" w:rsidP="00E10A9D">
      <w:pPr>
        <w:rPr>
          <w:rFonts w:ascii="Century Gothic" w:hAnsi="Century Gothic" w:cs="Gill Sans"/>
          <w:sz w:val="22"/>
          <w:szCs w:val="22"/>
        </w:rPr>
      </w:pPr>
      <w:r w:rsidRPr="00A25713">
        <w:rPr>
          <w:rFonts w:ascii="Gill Sans" w:eastAsia="MS Mincho" w:hAnsi="Gill Sans" w:cs="Gill Sans"/>
          <w:sz w:val="18"/>
        </w:rPr>
        <w:t xml:space="preserve"> LEVEL </w:t>
      </w:r>
      <w:r w:rsidRPr="00A25713">
        <w:rPr>
          <w:rFonts w:ascii="Arial Rounded MT Bold" w:eastAsia="MS Mincho" w:hAnsi="Arial Rounded MT Bold" w:cs="Baghdad"/>
          <w:sz w:val="18"/>
        </w:rPr>
        <w:t xml:space="preserve">3  </w:t>
      </w:r>
      <w:r w:rsidRPr="00A25713">
        <w:rPr>
          <w:rFonts w:ascii="Arial Rounded MT Bold" w:eastAsia="MS Mincho" w:hAnsi="Arial Rounded MT Bold" w:cs="Baghdad"/>
          <w:i/>
          <w:sz w:val="13"/>
        </w:rPr>
        <w:t xml:space="preserve"> </w:t>
      </w:r>
      <w:r w:rsidRPr="00A25713">
        <w:rPr>
          <w:rFonts w:ascii="Gill Sans" w:eastAsia="MS Mincho" w:hAnsi="Gill Sans" w:cs="Gill Sans"/>
          <w:i/>
          <w:sz w:val="20"/>
        </w:rPr>
        <w:t>_____</w:t>
      </w:r>
      <w:r w:rsidRPr="00A25713">
        <w:rPr>
          <w:rFonts w:ascii="Gill Sans" w:eastAsia="MS Mincho" w:hAnsi="Gill Sans" w:cs="Gill Sans"/>
          <w:sz w:val="20"/>
        </w:rPr>
        <w:t xml:space="preserve">        </w:t>
      </w:r>
      <w:r w:rsidRPr="00A25713">
        <w:rPr>
          <w:rFonts w:ascii="Gill Sans" w:hAnsi="Gill Sans" w:cs="Gill Sans"/>
          <w:sz w:val="40"/>
        </w:rPr>
        <w:t xml:space="preserve"> </w:t>
      </w:r>
      <w:r w:rsidRPr="00A25713">
        <w:rPr>
          <w:rFonts w:ascii="Arial Rounded MT Bold" w:eastAsia="MS Mincho" w:hAnsi="Arial Rounded MT Bold" w:cs="Baghdad"/>
          <w:sz w:val="18"/>
        </w:rPr>
        <w:t xml:space="preserve"> </w:t>
      </w:r>
      <w:r w:rsidRPr="00A25713">
        <w:rPr>
          <w:rFonts w:ascii="Arial Rounded MT Bold" w:eastAsia="MS Mincho" w:hAnsi="Arial Rounded MT Bold" w:cs="Baghdad"/>
          <w:i/>
          <w:sz w:val="16"/>
        </w:rPr>
        <w:t xml:space="preserve">( </w:t>
      </w:r>
      <w:r w:rsidRPr="00A25713">
        <w:rPr>
          <w:rFonts w:ascii="Savoye LET" w:eastAsia="MS Mincho" w:hAnsi="Savoye LET" w:cs="Baghdad"/>
          <w:i/>
          <w:sz w:val="16"/>
        </w:rPr>
        <w:t>√</w:t>
      </w:r>
      <w:r w:rsidRPr="00A25713">
        <w:rPr>
          <w:rFonts w:ascii="Arial Rounded MT Bold" w:eastAsia="MS Mincho" w:hAnsi="Arial Rounded MT Bold" w:cs="Baghdad"/>
          <w:i/>
          <w:sz w:val="16"/>
        </w:rPr>
        <w:t xml:space="preserve">,  </w:t>
      </w:r>
      <w:r w:rsidRPr="00A25713">
        <w:rPr>
          <w:rFonts w:ascii="Savoye LET" w:eastAsia="MS Mincho" w:hAnsi="Savoye LET" w:cs="Baghdad"/>
          <w:i/>
          <w:sz w:val="16"/>
        </w:rPr>
        <w:t>√</w:t>
      </w:r>
      <w:r w:rsidRPr="00A25713">
        <w:rPr>
          <w:rFonts w:eastAsia="MS Mincho" w:cs="Baghdad"/>
          <w:i/>
          <w:sz w:val="16"/>
        </w:rPr>
        <w:t>+</w:t>
      </w:r>
      <w:r w:rsidRPr="00A25713">
        <w:rPr>
          <w:rFonts w:ascii="Arial Rounded MT Bold" w:eastAsia="MS Mincho" w:hAnsi="Arial Rounded MT Bold" w:cs="Baghdad"/>
          <w:i/>
          <w:sz w:val="16"/>
        </w:rPr>
        <w:t xml:space="preserve">, </w:t>
      </w:r>
      <w:r w:rsidRPr="00A25713">
        <w:rPr>
          <w:rFonts w:eastAsia="MS Mincho" w:cs="Baghdad"/>
          <w:i/>
          <w:sz w:val="16"/>
        </w:rPr>
        <w:t>or</w:t>
      </w:r>
      <w:r w:rsidRPr="00A25713">
        <w:rPr>
          <w:rFonts w:ascii="Arial Rounded MT Bold" w:eastAsia="MS Mincho" w:hAnsi="Arial Rounded MT Bold" w:cs="Baghdad"/>
          <w:i/>
          <w:sz w:val="16"/>
        </w:rPr>
        <w:t xml:space="preserve">  </w:t>
      </w:r>
      <w:r w:rsidRPr="00A25713">
        <w:rPr>
          <w:rFonts w:ascii="Savoye LET" w:eastAsia="MS Mincho" w:hAnsi="Savoye LET" w:cs="Baghdad"/>
          <w:i/>
          <w:sz w:val="16"/>
        </w:rPr>
        <w:t>√</w:t>
      </w:r>
      <w:r w:rsidRPr="00A25713">
        <w:rPr>
          <w:rFonts w:eastAsia="MS Mincho" w:cs="Baghdad"/>
          <w:i/>
          <w:sz w:val="16"/>
        </w:rPr>
        <w:t>++</w:t>
      </w:r>
      <w:r w:rsidRPr="00A25713">
        <w:rPr>
          <w:rFonts w:ascii="Arial Rounded MT Bold" w:eastAsia="MS Mincho" w:hAnsi="Arial Rounded MT Bold" w:cs="Baghdad"/>
          <w:i/>
          <w:sz w:val="16"/>
        </w:rPr>
        <w:t>)</w:t>
      </w:r>
      <w:r w:rsidRPr="00A25713">
        <w:rPr>
          <w:rFonts w:ascii="Century Gothic" w:hAnsi="Century Gothic" w:cs="Gill Sans"/>
          <w:sz w:val="22"/>
          <w:szCs w:val="22"/>
        </w:rPr>
        <w:t xml:space="preserve">      </w:t>
      </w:r>
      <w:r>
        <w:rPr>
          <w:rFonts w:ascii="Century Gothic" w:hAnsi="Century Gothic" w:cs="Gill Sans"/>
          <w:sz w:val="22"/>
          <w:szCs w:val="22"/>
        </w:rPr>
        <w:t xml:space="preserve"> </w:t>
      </w:r>
    </w:p>
    <w:p w14:paraId="07DE5263" w14:textId="77777777" w:rsidR="00E10A9D" w:rsidRDefault="00E10A9D" w:rsidP="00E10A9D">
      <w:pPr>
        <w:rPr>
          <w:rFonts w:ascii="Century Gothic" w:hAnsi="Century Gothic" w:cs="Gill Sans"/>
          <w:sz w:val="22"/>
          <w:szCs w:val="22"/>
        </w:rPr>
      </w:pPr>
    </w:p>
    <w:p w14:paraId="770B517D" w14:textId="77777777" w:rsidR="00E10A9D" w:rsidRDefault="00E10A9D" w:rsidP="00E10A9D">
      <w:pPr>
        <w:rPr>
          <w:rFonts w:ascii="Century Gothic" w:hAnsi="Century Gothic" w:cs="Gill Sans"/>
          <w:sz w:val="22"/>
          <w:szCs w:val="22"/>
        </w:rPr>
      </w:pPr>
      <w:r>
        <w:rPr>
          <w:rFonts w:ascii="Century Gothic" w:hAnsi="Century Gothic" w:cs="Gill Sans"/>
          <w:sz w:val="22"/>
          <w:szCs w:val="22"/>
        </w:rPr>
        <w:t>TIME SPENT: ___________________</w:t>
      </w:r>
    </w:p>
    <w:p w14:paraId="08422B17" w14:textId="77777777" w:rsidR="00E10A9D" w:rsidRPr="006547A9" w:rsidRDefault="00E10A9D" w:rsidP="00E10A9D">
      <w:pPr>
        <w:rPr>
          <w:rFonts w:ascii="Century Gothic" w:hAnsi="Century Gothic" w:cs="Gill Sans"/>
          <w:sz w:val="10"/>
          <w:szCs w:val="10"/>
        </w:rPr>
      </w:pPr>
    </w:p>
    <w:p w14:paraId="3DEB07C6" w14:textId="5524B4E5" w:rsidR="009129D9" w:rsidRPr="00E10A9D" w:rsidRDefault="00E10A9D" w:rsidP="00E10A9D">
      <w:pPr>
        <w:rPr>
          <w:rFonts w:ascii="Century Gothic" w:hAnsi="Century Gothic" w:cs="Gill Sans"/>
          <w:sz w:val="18"/>
          <w:szCs w:val="22"/>
        </w:rPr>
      </w:pPr>
      <w:r w:rsidRPr="006547A9">
        <w:rPr>
          <w:rFonts w:ascii="Century Gothic" w:hAnsi="Century Gothic" w:cs="Gill Sans"/>
          <w:sz w:val="18"/>
          <w:szCs w:val="22"/>
        </w:rPr>
        <w:t>Student feedback:  (optional) _____________________________________________</w:t>
      </w:r>
    </w:p>
    <w:p w14:paraId="7C9618C8" w14:textId="77777777" w:rsidR="009129D9" w:rsidRPr="008067A3" w:rsidRDefault="009129D9" w:rsidP="009129D9">
      <w:pPr>
        <w:rPr>
          <w:rFonts w:ascii="Century Gothic" w:hAnsi="Century Gothic" w:cs="Gill Sans"/>
          <w:color w:val="000000"/>
        </w:rPr>
      </w:pPr>
    </w:p>
    <w:p w14:paraId="65726AEC" w14:textId="77777777" w:rsidR="009129D9" w:rsidRDefault="009129D9" w:rsidP="009129D9">
      <w:pPr>
        <w:rPr>
          <w:rFonts w:ascii="Century Gothic" w:hAnsi="Century Gothic" w:cs="Gill Sans"/>
          <w:color w:val="000000"/>
        </w:rPr>
      </w:pPr>
      <w:r>
        <w:rPr>
          <w:rFonts w:ascii="Century Gothic" w:hAnsi="Century Gothic" w:cs="Gill Sans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B366A4C" wp14:editId="1DF19E04">
                <wp:simplePos x="0" y="0"/>
                <wp:positionH relativeFrom="column">
                  <wp:posOffset>3335655</wp:posOffset>
                </wp:positionH>
                <wp:positionV relativeFrom="paragraph">
                  <wp:posOffset>191770</wp:posOffset>
                </wp:positionV>
                <wp:extent cx="2362200" cy="231140"/>
                <wp:effectExtent l="0" t="0" r="0" b="0"/>
                <wp:wrapSquare wrapText="bothSides"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62200" cy="231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8CA9E4C" w14:textId="77777777" w:rsidR="009129D9" w:rsidRPr="007F0BA3" w:rsidRDefault="009129D9" w:rsidP="009129D9">
                            <w:pPr>
                              <w:rPr>
                                <w:sz w:val="21"/>
                              </w:rPr>
                            </w:pPr>
                            <w:r w:rsidRPr="007F0BA3">
                              <w:rPr>
                                <w:sz w:val="21"/>
                              </w:rPr>
                              <w:t>Use the fraction template if you like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366A4C" id="Text Box 8" o:spid="_x0000_s1028" type="#_x0000_t202" style="position:absolute;margin-left:262.65pt;margin-top:15.1pt;width:186pt;height:18.2pt;z-index:251668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" filled="f" stroked="f">
                <v:textbox>
                  <w:txbxContent>
                    <w:p w14:paraId="48CA9E4C" w14:textId="77777777" w:rsidR="009129D9" w:rsidRPr="007F0BA3" w:rsidRDefault="009129D9" w:rsidP="009129D9">
                      <w:pPr>
                        <w:rPr>
                          <w:sz w:val="21"/>
                        </w:rPr>
                      </w:pPr>
                      <w:r w:rsidRPr="007F0BA3">
                        <w:rPr>
                          <w:sz w:val="21"/>
                        </w:rPr>
                        <w:t>Use the fraction template if you like: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717CDD03" w14:textId="3F13DD9F" w:rsidR="009129D9" w:rsidRPr="00523D17" w:rsidRDefault="003F11FD" w:rsidP="009129D9">
      <w:pPr>
        <w:rPr>
          <w:rFonts w:ascii="Century Gothic" w:hAnsi="Century Gothic" w:cs="Gill Sans"/>
          <w:b/>
          <w:color w:val="000000"/>
          <w:sz w:val="28"/>
          <w:u w:val="sing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5EF46FDC" wp14:editId="5947C37D">
                <wp:simplePos x="0" y="0"/>
                <wp:positionH relativeFrom="column">
                  <wp:posOffset>2572512</wp:posOffset>
                </wp:positionH>
                <wp:positionV relativeFrom="paragraph">
                  <wp:posOffset>98171</wp:posOffset>
                </wp:positionV>
                <wp:extent cx="964277" cy="531610"/>
                <wp:effectExtent l="0" t="0" r="13970" b="14605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64277" cy="53161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1B372B4" w14:textId="28481731" w:rsidR="003F11FD" w:rsidRDefault="00E10A9D" w:rsidP="003F11FD">
                            <w:pPr>
                              <w:rPr>
                                <w:rFonts w:ascii="Century Gothic" w:hAnsi="Century Gothic"/>
                              </w:rPr>
                            </w:pPr>
                            <w:r>
                              <w:t xml:space="preserve">Sum =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8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10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 xml:space="preserve"> or 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4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5</m:t>
                                  </m:r>
                                </m:den>
                              </m:f>
                            </m:oMath>
                          </w:p>
                          <w:p w14:paraId="1F4560E6" w14:textId="0C44586F" w:rsidR="00E10A9D" w:rsidRDefault="00E10A9D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F46FDC" id="Text Box 6" o:spid="_x0000_s1029" type="#_x0000_t202" style="position:absolute;margin-left:202.55pt;margin-top:7.75pt;width:75.95pt;height:41.8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" fillcolor="white [3201]" strokeweight=".5pt">
                <v:textbox>
                  <w:txbxContent>
                    <w:p w14:paraId="71B372B4" w14:textId="28481731" w:rsidR="003F11FD" w:rsidRDefault="00E10A9D" w:rsidP="003F11FD">
                      <w:pPr>
                        <w:rPr>
                          <w:rFonts w:ascii="Century Gothic" w:hAnsi="Century Gothic"/>
                        </w:rPr>
                      </w:pPr>
                      <w:r>
                        <w:t xml:space="preserve">Sum =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FF000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color w:val="FF0000"/>
                              </w:rPr>
                              <m:t>8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FF0000"/>
                              </w:rPr>
                              <m:t>10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color w:val="FF0000"/>
                          </w:rPr>
                          <m:t xml:space="preserve"> or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FF000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color w:val="FF0000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FF0000"/>
                              </w:rPr>
                              <m:t>5</m:t>
                            </m:r>
                          </m:den>
                        </m:f>
                      </m:oMath>
                    </w:p>
                    <w:p w14:paraId="1F4560E6" w14:textId="0C44586F" w:rsidR="00E10A9D" w:rsidRDefault="00E10A9D"/>
                  </w:txbxContent>
                </v:textbox>
              </v:shape>
            </w:pict>
          </mc:Fallback>
        </mc:AlternateContent>
      </w:r>
      <w:r w:rsidR="009129D9" w:rsidRPr="00523D17">
        <w:rPr>
          <w:rFonts w:ascii="Century Gothic" w:hAnsi="Century Gothic" w:cs="Gill Sans"/>
          <w:b/>
          <w:color w:val="000000"/>
          <w:sz w:val="28"/>
          <w:u w:val="single"/>
        </w:rPr>
        <w:t>LEVEL ONE – Making Meaning</w:t>
      </w:r>
    </w:p>
    <w:p w14:paraId="44F94FA3" w14:textId="35FBAA77" w:rsidR="00E10A9D" w:rsidRDefault="00E10A9D" w:rsidP="003F11FD">
      <w:pPr>
        <w:pStyle w:val="ListParagraph"/>
        <w:numPr>
          <w:ilvl w:val="0"/>
          <w:numId w:val="9"/>
        </w:num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38943761" wp14:editId="3123698E">
            <wp:simplePos x="0" y="0"/>
            <wp:positionH relativeFrom="column">
              <wp:posOffset>3573526</wp:posOffset>
            </wp:positionH>
            <wp:positionV relativeFrom="paragraph">
              <wp:posOffset>176530</wp:posOffset>
            </wp:positionV>
            <wp:extent cx="3528695" cy="284734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8695" cy="284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129D9">
        <w:t xml:space="preserve">Add </w:t>
      </w:r>
      <w:r w:rsidR="00495A3A">
        <w:t>3</w:t>
      </w:r>
      <w:r w:rsidR="009129D9">
        <w:t>/1</w:t>
      </w:r>
      <w:r w:rsidR="00495A3A">
        <w:t>0</w:t>
      </w:r>
      <w:r w:rsidR="009129D9">
        <w:t xml:space="preserve"> and 1/</w:t>
      </w:r>
      <w:r w:rsidR="00495A3A">
        <w:t>2</w:t>
      </w:r>
      <w:r w:rsidR="009129D9">
        <w:t xml:space="preserve"> using the </w:t>
      </w:r>
      <w:r>
        <w:t>grid</w:t>
      </w:r>
      <w:r w:rsidR="009129D9">
        <w:t xml:space="preserve"> </w:t>
      </w:r>
    </w:p>
    <w:p w14:paraId="2355572C" w14:textId="292CF1A3" w:rsidR="009129D9" w:rsidRDefault="009129D9" w:rsidP="00E10A9D">
      <w:pPr>
        <w:pStyle w:val="ListParagraph"/>
        <w:ind w:left="360"/>
      </w:pPr>
      <w:r>
        <w:t>below.</w:t>
      </w:r>
      <w:r w:rsidR="00E10A9D">
        <w:t xml:space="preserve"> (draw 10ths)</w:t>
      </w:r>
    </w:p>
    <w:p w14:paraId="1BFE0B41" w14:textId="0CDDB0EF" w:rsidR="009129D9" w:rsidRDefault="003F11FD" w:rsidP="009129D9">
      <w:r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470374EC" wp14:editId="36952994">
                <wp:simplePos x="0" y="0"/>
                <wp:positionH relativeFrom="column">
                  <wp:posOffset>-5715</wp:posOffset>
                </wp:positionH>
                <wp:positionV relativeFrom="paragraph">
                  <wp:posOffset>165481</wp:posOffset>
                </wp:positionV>
                <wp:extent cx="2822448" cy="303657"/>
                <wp:effectExtent l="12700" t="12700" r="10160" b="1397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22448" cy="303657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3519FBD" id="Rectangle 5" o:spid="_x0000_s1026" style="position:absolute;margin-left:-.45pt;margin-top:13.05pt;width:222.25pt;height:23.9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" filled="f" strokecolor="black [3213]" strokeweight="1.5pt"/>
            </w:pict>
          </mc:Fallback>
        </mc:AlternateContent>
      </w:r>
    </w:p>
    <w:tbl>
      <w:tblPr>
        <w:tblStyle w:val="TableGrid"/>
        <w:tblW w:w="0" w:type="auto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444"/>
        <w:gridCol w:w="444"/>
        <w:gridCol w:w="444"/>
        <w:gridCol w:w="444"/>
        <w:gridCol w:w="444"/>
        <w:gridCol w:w="444"/>
        <w:gridCol w:w="444"/>
        <w:gridCol w:w="444"/>
        <w:gridCol w:w="444"/>
        <w:gridCol w:w="444"/>
        <w:gridCol w:w="444"/>
        <w:gridCol w:w="444"/>
      </w:tblGrid>
      <w:tr w:rsidR="00E10A9D" w14:paraId="6CCECED9" w14:textId="60D606F5" w:rsidTr="00E10A9D">
        <w:trPr>
          <w:trHeight w:val="461"/>
        </w:trPr>
        <w:tc>
          <w:tcPr>
            <w:tcW w:w="444" w:type="dxa"/>
          </w:tcPr>
          <w:p w14:paraId="140EE35D" w14:textId="69C01959" w:rsidR="00E10A9D" w:rsidRDefault="003F11FD" w:rsidP="009129D9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07392" behindDoc="0" locked="0" layoutInCell="1" allowOverlap="1" wp14:anchorId="0999592E" wp14:editId="1368E710">
                      <wp:simplePos x="0" y="0"/>
                      <wp:positionH relativeFrom="column">
                        <wp:posOffset>97469</wp:posOffset>
                      </wp:positionH>
                      <wp:positionV relativeFrom="paragraph">
                        <wp:posOffset>144235</wp:posOffset>
                      </wp:positionV>
                      <wp:extent cx="360" cy="360"/>
                      <wp:effectExtent l="50800" t="38100" r="38100" b="50800"/>
                      <wp:wrapNone/>
                      <wp:docPr id="7" name="Ink 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type w14:anchorId="04A2CADD"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Ink 7" o:spid="_x0000_s1026" type="#_x0000_t75" style="position:absolute;margin-left:6.95pt;margin-top:10.65pt;width:1.45pt;height:1.4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">
                      <v:imagedata r:id="rId7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04320" behindDoc="0" locked="0" layoutInCell="1" allowOverlap="1" wp14:anchorId="4A41BD9C" wp14:editId="3A75118D">
                      <wp:simplePos x="0" y="0"/>
                      <wp:positionH relativeFrom="column">
                        <wp:posOffset>11789</wp:posOffset>
                      </wp:positionH>
                      <wp:positionV relativeFrom="paragraph">
                        <wp:posOffset>151590</wp:posOffset>
                      </wp:positionV>
                      <wp:extent cx="702000" cy="19800"/>
                      <wp:effectExtent l="101600" t="177800" r="98425" b="170815"/>
                      <wp:wrapNone/>
                      <wp:docPr id="3" name="Ink 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02000" cy="19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6DB55D" id="Ink 3" o:spid="_x0000_s1026" type="#_x0000_t75" style="position:absolute;margin-left:-4.7pt;margin-top:.6pt;width:66.65pt;height:24.2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">
                      <v:imagedata r:id="rId9" o:title=""/>
                    </v:shape>
                  </w:pict>
                </mc:Fallback>
              </mc:AlternateContent>
            </w:r>
          </w:p>
        </w:tc>
        <w:tc>
          <w:tcPr>
            <w:tcW w:w="444" w:type="dxa"/>
          </w:tcPr>
          <w:p w14:paraId="1A351F0F" w14:textId="05F16B15" w:rsidR="00E10A9D" w:rsidRDefault="003F11FD" w:rsidP="009129D9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08416" behindDoc="0" locked="0" layoutInCell="1" allowOverlap="1" wp14:anchorId="19A5C4EC" wp14:editId="382F25AA">
                      <wp:simplePos x="0" y="0"/>
                      <wp:positionH relativeFrom="column">
                        <wp:posOffset>94169</wp:posOffset>
                      </wp:positionH>
                      <wp:positionV relativeFrom="paragraph">
                        <wp:posOffset>153955</wp:posOffset>
                      </wp:positionV>
                      <wp:extent cx="360" cy="360"/>
                      <wp:effectExtent l="38100" t="38100" r="38100" b="38100"/>
                      <wp:wrapNone/>
                      <wp:docPr id="11" name="Ink 1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335126A" id="Ink 11" o:spid="_x0000_s1026" type="#_x0000_t75" style="position:absolute;margin-left:6.7pt;margin-top:11.4pt;width:1.45pt;height:1.4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">
                      <v:imagedata r:id="rId7" o:title=""/>
                    </v:shape>
                  </w:pict>
                </mc:Fallback>
              </mc:AlternateContent>
            </w:r>
          </w:p>
        </w:tc>
        <w:tc>
          <w:tcPr>
            <w:tcW w:w="444" w:type="dxa"/>
          </w:tcPr>
          <w:p w14:paraId="02F545BD" w14:textId="1441AF30" w:rsidR="00E10A9D" w:rsidRDefault="003F11FD" w:rsidP="009129D9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09440" behindDoc="0" locked="0" layoutInCell="1" allowOverlap="1" wp14:anchorId="36EA8267" wp14:editId="03C4C3A0">
                      <wp:simplePos x="0" y="0"/>
                      <wp:positionH relativeFrom="column">
                        <wp:posOffset>47309</wp:posOffset>
                      </wp:positionH>
                      <wp:positionV relativeFrom="paragraph">
                        <wp:posOffset>139915</wp:posOffset>
                      </wp:positionV>
                      <wp:extent cx="360" cy="360"/>
                      <wp:effectExtent l="50800" t="38100" r="38100" b="38100"/>
                      <wp:wrapNone/>
                      <wp:docPr id="12" name="Ink 1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030A4ED" id="Ink 12" o:spid="_x0000_s1026" type="#_x0000_t75" style="position:absolute;margin-left:3.05pt;margin-top:10.3pt;width:1.45pt;height:1.4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">
                      <v:imagedata r:id="rId7" o:title=""/>
                    </v:shape>
                  </w:pict>
                </mc:Fallback>
              </mc:AlternateContent>
            </w:r>
          </w:p>
        </w:tc>
        <w:tc>
          <w:tcPr>
            <w:tcW w:w="444" w:type="dxa"/>
          </w:tcPr>
          <w:p w14:paraId="16811B7C" w14:textId="1E11F3B9" w:rsidR="00E10A9D" w:rsidRDefault="003F11FD" w:rsidP="009129D9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10464" behindDoc="0" locked="0" layoutInCell="1" allowOverlap="1" wp14:anchorId="31BFCAD6" wp14:editId="2E9194F0">
                      <wp:simplePos x="0" y="0"/>
                      <wp:positionH relativeFrom="column">
                        <wp:posOffset>54809</wp:posOffset>
                      </wp:positionH>
                      <wp:positionV relativeFrom="paragraph">
                        <wp:posOffset>137395</wp:posOffset>
                      </wp:positionV>
                      <wp:extent cx="360" cy="360"/>
                      <wp:effectExtent l="50800" t="38100" r="38100" b="50800"/>
                      <wp:wrapNone/>
                      <wp:docPr id="13" name="Ink 1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7A073AF" id="Ink 13" o:spid="_x0000_s1026" type="#_x0000_t75" style="position:absolute;margin-left:3.6pt;margin-top:10.1pt;width:1.45pt;height:1.4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">
                      <v:imagedata r:id="rId7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05344" behindDoc="0" locked="0" layoutInCell="1" allowOverlap="1" wp14:anchorId="1884DE96" wp14:editId="220B7D6D">
                      <wp:simplePos x="0" y="0"/>
                      <wp:positionH relativeFrom="column">
                        <wp:posOffset>-15751</wp:posOffset>
                      </wp:positionH>
                      <wp:positionV relativeFrom="paragraph">
                        <wp:posOffset>147990</wp:posOffset>
                      </wp:positionV>
                      <wp:extent cx="1303560" cy="26280"/>
                      <wp:effectExtent l="101600" t="177800" r="119380" b="177165"/>
                      <wp:wrapNone/>
                      <wp:docPr id="4" name="Ink 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03560" cy="26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E91DBFC" id="Ink 4" o:spid="_x0000_s1026" type="#_x0000_t75" style="position:absolute;margin-left:-6.9pt;margin-top:.35pt;width:114pt;height:24.7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">
                      <v:imagedata r:id="rId14" o:title=""/>
                    </v:shape>
                  </w:pict>
                </mc:Fallback>
              </mc:AlternateContent>
            </w:r>
          </w:p>
        </w:tc>
        <w:tc>
          <w:tcPr>
            <w:tcW w:w="444" w:type="dxa"/>
          </w:tcPr>
          <w:p w14:paraId="720823E3" w14:textId="2AF32C5C" w:rsidR="00E10A9D" w:rsidRDefault="003F11FD" w:rsidP="009129D9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11488" behindDoc="0" locked="0" layoutInCell="1" allowOverlap="1" wp14:anchorId="4DF9A16F" wp14:editId="2DD787F4">
                      <wp:simplePos x="0" y="0"/>
                      <wp:positionH relativeFrom="column">
                        <wp:posOffset>64829</wp:posOffset>
                      </wp:positionH>
                      <wp:positionV relativeFrom="paragraph">
                        <wp:posOffset>102115</wp:posOffset>
                      </wp:positionV>
                      <wp:extent cx="360" cy="360"/>
                      <wp:effectExtent l="50800" t="38100" r="38100" b="38100"/>
                      <wp:wrapNone/>
                      <wp:docPr id="14" name="Ink 1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C14AEF8" id="Ink 14" o:spid="_x0000_s1026" type="#_x0000_t75" style="position:absolute;margin-left:4.4pt;margin-top:7.35pt;width:1.45pt;height:1.4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">
                      <v:imagedata r:id="rId7" o:title=""/>
                    </v:shape>
                  </w:pict>
                </mc:Fallback>
              </mc:AlternateContent>
            </w:r>
          </w:p>
        </w:tc>
        <w:tc>
          <w:tcPr>
            <w:tcW w:w="444" w:type="dxa"/>
          </w:tcPr>
          <w:p w14:paraId="3D55A304" w14:textId="22A1D491" w:rsidR="00E10A9D" w:rsidRDefault="003F11FD" w:rsidP="009129D9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12512" behindDoc="0" locked="0" layoutInCell="1" allowOverlap="1" wp14:anchorId="3564809D" wp14:editId="40876ED0">
                      <wp:simplePos x="0" y="0"/>
                      <wp:positionH relativeFrom="column">
                        <wp:posOffset>109049</wp:posOffset>
                      </wp:positionH>
                      <wp:positionV relativeFrom="paragraph">
                        <wp:posOffset>153235</wp:posOffset>
                      </wp:positionV>
                      <wp:extent cx="360" cy="360"/>
                      <wp:effectExtent l="38100" t="38100" r="38100" b="50800"/>
                      <wp:wrapNone/>
                      <wp:docPr id="15" name="Ink 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3653FBB" id="Ink 15" o:spid="_x0000_s1026" type="#_x0000_t75" style="position:absolute;margin-left:7.9pt;margin-top:11.35pt;width:1.45pt;height:1.4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">
                      <v:imagedata r:id="rId7" o:title=""/>
                    </v:shape>
                  </w:pict>
                </mc:Fallback>
              </mc:AlternateContent>
            </w:r>
          </w:p>
        </w:tc>
        <w:tc>
          <w:tcPr>
            <w:tcW w:w="444" w:type="dxa"/>
          </w:tcPr>
          <w:p w14:paraId="195BAB7E" w14:textId="2128C62A" w:rsidR="00E10A9D" w:rsidRDefault="003F11FD" w:rsidP="009129D9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13536" behindDoc="0" locked="0" layoutInCell="1" allowOverlap="1" wp14:anchorId="3446F0C8" wp14:editId="26B2ECDE">
                      <wp:simplePos x="0" y="0"/>
                      <wp:positionH relativeFrom="column">
                        <wp:posOffset>88109</wp:posOffset>
                      </wp:positionH>
                      <wp:positionV relativeFrom="paragraph">
                        <wp:posOffset>121915</wp:posOffset>
                      </wp:positionV>
                      <wp:extent cx="360" cy="360"/>
                      <wp:effectExtent l="38100" t="38100" r="38100" b="50800"/>
                      <wp:wrapNone/>
                      <wp:docPr id="18" name="Ink 1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001FBA0" id="Ink 18" o:spid="_x0000_s1026" type="#_x0000_t75" style="position:absolute;margin-left:6.25pt;margin-top:8.9pt;width:1.45pt;height:1.4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">
                      <v:imagedata r:id="rId7" o:title=""/>
                    </v:shape>
                  </w:pict>
                </mc:Fallback>
              </mc:AlternateContent>
            </w:r>
          </w:p>
        </w:tc>
        <w:tc>
          <w:tcPr>
            <w:tcW w:w="444" w:type="dxa"/>
          </w:tcPr>
          <w:p w14:paraId="331BF082" w14:textId="2B256EF2" w:rsidR="00E10A9D" w:rsidRDefault="003F11FD" w:rsidP="009129D9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14560" behindDoc="0" locked="0" layoutInCell="1" allowOverlap="1" wp14:anchorId="561E16AD" wp14:editId="3935C92E">
                      <wp:simplePos x="0" y="0"/>
                      <wp:positionH relativeFrom="column">
                        <wp:posOffset>45209</wp:posOffset>
                      </wp:positionH>
                      <wp:positionV relativeFrom="paragraph">
                        <wp:posOffset>129475</wp:posOffset>
                      </wp:positionV>
                      <wp:extent cx="360" cy="360"/>
                      <wp:effectExtent l="50800" t="38100" r="38100" b="38100"/>
                      <wp:wrapNone/>
                      <wp:docPr id="19" name="Ink 1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E74FC01" id="Ink 19" o:spid="_x0000_s1026" type="#_x0000_t75" style="position:absolute;margin-left:2.85pt;margin-top:9.5pt;width:1.45pt;height:1.4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">
                      <v:imagedata r:id="rId7" o:title=""/>
                    </v:shape>
                  </w:pict>
                </mc:Fallback>
              </mc:AlternateContent>
            </w:r>
          </w:p>
        </w:tc>
        <w:tc>
          <w:tcPr>
            <w:tcW w:w="444" w:type="dxa"/>
          </w:tcPr>
          <w:p w14:paraId="0A34EC57" w14:textId="77777777" w:rsidR="00E10A9D" w:rsidRDefault="00E10A9D" w:rsidP="009129D9"/>
        </w:tc>
        <w:tc>
          <w:tcPr>
            <w:tcW w:w="444" w:type="dxa"/>
          </w:tcPr>
          <w:p w14:paraId="3CF07B87" w14:textId="77777777" w:rsidR="00E10A9D" w:rsidRDefault="00E10A9D" w:rsidP="009129D9"/>
        </w:tc>
        <w:tc>
          <w:tcPr>
            <w:tcW w:w="444" w:type="dxa"/>
          </w:tcPr>
          <w:p w14:paraId="181915DB" w14:textId="77777777" w:rsidR="00E10A9D" w:rsidRDefault="00E10A9D" w:rsidP="009129D9"/>
        </w:tc>
        <w:tc>
          <w:tcPr>
            <w:tcW w:w="444" w:type="dxa"/>
          </w:tcPr>
          <w:p w14:paraId="0DD5CC42" w14:textId="77777777" w:rsidR="00E10A9D" w:rsidRDefault="00E10A9D" w:rsidP="009129D9"/>
        </w:tc>
      </w:tr>
      <w:tr w:rsidR="00E10A9D" w14:paraId="080D5661" w14:textId="77777777" w:rsidTr="00E10A9D">
        <w:trPr>
          <w:trHeight w:val="461"/>
        </w:trPr>
        <w:tc>
          <w:tcPr>
            <w:tcW w:w="444" w:type="dxa"/>
          </w:tcPr>
          <w:p w14:paraId="6FFFED18" w14:textId="77777777" w:rsidR="00E10A9D" w:rsidRDefault="00E10A9D" w:rsidP="009129D9"/>
        </w:tc>
        <w:tc>
          <w:tcPr>
            <w:tcW w:w="444" w:type="dxa"/>
          </w:tcPr>
          <w:p w14:paraId="4837B179" w14:textId="77777777" w:rsidR="00E10A9D" w:rsidRDefault="00E10A9D" w:rsidP="009129D9"/>
        </w:tc>
        <w:tc>
          <w:tcPr>
            <w:tcW w:w="444" w:type="dxa"/>
          </w:tcPr>
          <w:p w14:paraId="1BA03D42" w14:textId="77777777" w:rsidR="00E10A9D" w:rsidRDefault="00E10A9D" w:rsidP="009129D9"/>
        </w:tc>
        <w:tc>
          <w:tcPr>
            <w:tcW w:w="444" w:type="dxa"/>
          </w:tcPr>
          <w:p w14:paraId="6D5ADFB2" w14:textId="77777777" w:rsidR="00E10A9D" w:rsidRDefault="00E10A9D" w:rsidP="009129D9"/>
        </w:tc>
        <w:tc>
          <w:tcPr>
            <w:tcW w:w="444" w:type="dxa"/>
          </w:tcPr>
          <w:p w14:paraId="52449DE2" w14:textId="77777777" w:rsidR="00E10A9D" w:rsidRDefault="00E10A9D" w:rsidP="009129D9"/>
        </w:tc>
        <w:tc>
          <w:tcPr>
            <w:tcW w:w="444" w:type="dxa"/>
          </w:tcPr>
          <w:p w14:paraId="2D69C86F" w14:textId="77777777" w:rsidR="00E10A9D" w:rsidRDefault="00E10A9D" w:rsidP="009129D9"/>
        </w:tc>
        <w:tc>
          <w:tcPr>
            <w:tcW w:w="444" w:type="dxa"/>
          </w:tcPr>
          <w:p w14:paraId="4E3B224A" w14:textId="77777777" w:rsidR="00E10A9D" w:rsidRDefault="00E10A9D" w:rsidP="009129D9"/>
        </w:tc>
        <w:tc>
          <w:tcPr>
            <w:tcW w:w="444" w:type="dxa"/>
          </w:tcPr>
          <w:p w14:paraId="4D9F542A" w14:textId="77777777" w:rsidR="00E10A9D" w:rsidRDefault="00E10A9D" w:rsidP="009129D9"/>
        </w:tc>
        <w:tc>
          <w:tcPr>
            <w:tcW w:w="444" w:type="dxa"/>
          </w:tcPr>
          <w:p w14:paraId="746C9C95" w14:textId="77777777" w:rsidR="00E10A9D" w:rsidRDefault="00E10A9D" w:rsidP="009129D9"/>
        </w:tc>
        <w:tc>
          <w:tcPr>
            <w:tcW w:w="444" w:type="dxa"/>
          </w:tcPr>
          <w:p w14:paraId="05BFEB5B" w14:textId="77777777" w:rsidR="00E10A9D" w:rsidRDefault="00E10A9D" w:rsidP="009129D9"/>
        </w:tc>
        <w:tc>
          <w:tcPr>
            <w:tcW w:w="444" w:type="dxa"/>
          </w:tcPr>
          <w:p w14:paraId="2EB4B2D7" w14:textId="53F2BD2C" w:rsidR="00E10A9D" w:rsidRDefault="00E10A9D" w:rsidP="009129D9"/>
        </w:tc>
        <w:tc>
          <w:tcPr>
            <w:tcW w:w="444" w:type="dxa"/>
          </w:tcPr>
          <w:p w14:paraId="653D9F18" w14:textId="77777777" w:rsidR="00E10A9D" w:rsidRDefault="00E10A9D" w:rsidP="009129D9"/>
        </w:tc>
      </w:tr>
      <w:tr w:rsidR="003F11FD" w14:paraId="703DF30D" w14:textId="77777777" w:rsidTr="00247C93">
        <w:trPr>
          <w:trHeight w:val="461"/>
        </w:trPr>
        <w:tc>
          <w:tcPr>
            <w:tcW w:w="5328" w:type="dxa"/>
            <w:gridSpan w:val="12"/>
          </w:tcPr>
          <w:p w14:paraId="5C8EEBC2" w14:textId="29DFD6A0" w:rsidR="003F11FD" w:rsidRPr="003F11FD" w:rsidRDefault="003F11FD" w:rsidP="003F11FD">
            <w:pPr>
              <w:rPr>
                <w:i/>
                <w:iCs/>
                <w:color w:val="FF0000"/>
                <w:sz w:val="16"/>
                <w:szCs w:val="16"/>
              </w:rPr>
            </w:pPr>
            <w:r w:rsidRPr="003F11FD">
              <w:rPr>
                <w:i/>
                <w:iCs/>
                <w:color w:val="FF0000"/>
                <w:sz w:val="16"/>
                <w:szCs w:val="16"/>
              </w:rPr>
              <w:t xml:space="preserve">Notes: </w:t>
            </w:r>
          </w:p>
          <w:p w14:paraId="5D5B318B" w14:textId="362EE1B7" w:rsidR="003F11FD" w:rsidRPr="003F11FD" w:rsidRDefault="003F11FD" w:rsidP="003F11FD">
            <w:pPr>
              <w:pStyle w:val="ListParagraph"/>
              <w:numPr>
                <w:ilvl w:val="0"/>
                <w:numId w:val="8"/>
              </w:numPr>
            </w:pPr>
            <w:r w:rsidRPr="003F11FD">
              <w:rPr>
                <w:i/>
                <w:iCs/>
                <w:color w:val="FF0000"/>
                <w:sz w:val="16"/>
                <w:szCs w:val="16"/>
              </w:rPr>
              <w:t>Don’t require simplifying until that visual process makes sense (in the coming weeks)</w:t>
            </w:r>
          </w:p>
          <w:p w14:paraId="3F960784" w14:textId="612DD67D" w:rsidR="003F11FD" w:rsidRPr="003F11FD" w:rsidRDefault="003F11FD" w:rsidP="003F11FD">
            <w:pPr>
              <w:pStyle w:val="ListParagraph"/>
              <w:numPr>
                <w:ilvl w:val="0"/>
                <w:numId w:val="8"/>
              </w:numPr>
            </w:pPr>
            <w:r>
              <w:rPr>
                <w:i/>
                <w:iCs/>
                <w:color w:val="FF0000"/>
                <w:sz w:val="16"/>
                <w:szCs w:val="16"/>
              </w:rPr>
              <w:t xml:space="preserve">The dots on the shaded parts show that the student was </w:t>
            </w:r>
            <w:r w:rsidRPr="003F11FD">
              <w:rPr>
                <w:b/>
                <w:bCs/>
                <w:i/>
                <w:iCs/>
                <w:color w:val="FF0000"/>
                <w:sz w:val="16"/>
                <w:szCs w:val="16"/>
                <w:u w:val="single"/>
              </w:rPr>
              <w:t>counting</w:t>
            </w:r>
            <w:r>
              <w:rPr>
                <w:i/>
                <w:iCs/>
                <w:color w:val="FF0000"/>
                <w:sz w:val="16"/>
                <w:szCs w:val="16"/>
              </w:rPr>
              <w:t xml:space="preserve"> up the total sum</w:t>
            </w:r>
            <w:r w:rsidR="007E33F4">
              <w:rPr>
                <w:i/>
                <w:iCs/>
                <w:color w:val="FF0000"/>
                <w:sz w:val="16"/>
                <w:szCs w:val="16"/>
              </w:rPr>
              <w:t xml:space="preserve">, which is great. </w:t>
            </w:r>
            <w:r>
              <w:rPr>
                <w:i/>
                <w:iCs/>
                <w:color w:val="FF0000"/>
                <w:sz w:val="16"/>
                <w:szCs w:val="16"/>
              </w:rPr>
              <w:t xml:space="preserve"> </w:t>
            </w:r>
          </w:p>
          <w:p w14:paraId="19AF805E" w14:textId="77777777" w:rsidR="003F11FD" w:rsidRPr="003F11FD" w:rsidRDefault="003F11FD" w:rsidP="003F11FD">
            <w:pPr>
              <w:pStyle w:val="ListParagraph"/>
              <w:numPr>
                <w:ilvl w:val="0"/>
                <w:numId w:val="8"/>
              </w:numPr>
            </w:pPr>
            <w:r>
              <w:rPr>
                <w:i/>
                <w:iCs/>
                <w:color w:val="FF0000"/>
                <w:sz w:val="16"/>
                <w:szCs w:val="16"/>
              </w:rPr>
              <w:t>Drawing 2 bars is fine, too.</w:t>
            </w:r>
          </w:p>
          <w:p w14:paraId="3EF8F78F" w14:textId="493DF5C1" w:rsidR="003F11FD" w:rsidRPr="003F11FD" w:rsidRDefault="003F11FD" w:rsidP="003F11FD">
            <w:pPr>
              <w:pStyle w:val="ListParagraph"/>
              <w:numPr>
                <w:ilvl w:val="0"/>
                <w:numId w:val="8"/>
              </w:numPr>
            </w:pPr>
            <w:r>
              <w:rPr>
                <w:i/>
                <w:iCs/>
                <w:color w:val="FF0000"/>
                <w:sz w:val="16"/>
                <w:szCs w:val="16"/>
              </w:rPr>
              <w:t xml:space="preserve">Don’t be inflexible about how the drawing is made, as long as it makes sense. </w:t>
            </w:r>
          </w:p>
        </w:tc>
      </w:tr>
    </w:tbl>
    <w:p w14:paraId="257175C9" w14:textId="32C6B289" w:rsidR="009129D9" w:rsidRDefault="007E33F4" w:rsidP="009129D9">
      <w:r>
        <w:rPr>
          <w:noProof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0BBBF954" wp14:editId="5F73BCF4">
                <wp:simplePos x="0" y="0"/>
                <wp:positionH relativeFrom="column">
                  <wp:posOffset>2376805</wp:posOffset>
                </wp:positionH>
                <wp:positionV relativeFrom="paragraph">
                  <wp:posOffset>121285</wp:posOffset>
                </wp:positionV>
                <wp:extent cx="964277" cy="531610"/>
                <wp:effectExtent l="0" t="0" r="13970" b="14605"/>
                <wp:wrapNone/>
                <wp:docPr id="37" name="Text Box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64277" cy="53161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FF24FDA" w14:textId="696DA5E5" w:rsidR="007E33F4" w:rsidRDefault="007E33F4" w:rsidP="007E33F4">
                            <w:pPr>
                              <w:rPr>
                                <w:rFonts w:ascii="Century Gothic" w:hAnsi="Century Gothic"/>
                              </w:rPr>
                            </w:pPr>
                            <w:r>
                              <w:t xml:space="preserve">Sum =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7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6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 xml:space="preserve"> or </m:t>
                              </m:r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1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6</m:t>
                                  </m:r>
                                </m:den>
                              </m:f>
                            </m:oMath>
                          </w:p>
                          <w:p w14:paraId="7DEE1C75" w14:textId="77777777" w:rsidR="007E33F4" w:rsidRDefault="007E33F4" w:rsidP="007E33F4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BBF954" id="Text Box 37" o:spid="_x0000_s1030" type="#_x0000_t202" style="position:absolute;margin-left:187.15pt;margin-top:9.55pt;width:75.95pt;height:41.8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" fillcolor="white [3201]" strokeweight=".5pt">
                <v:textbox>
                  <w:txbxContent>
                    <w:p w14:paraId="2FF24FDA" w14:textId="696DA5E5" w:rsidR="007E33F4" w:rsidRDefault="007E33F4" w:rsidP="007E33F4">
                      <w:pPr>
                        <w:rPr>
                          <w:rFonts w:ascii="Century Gothic" w:hAnsi="Century Gothic"/>
                        </w:rPr>
                      </w:pPr>
                      <w:r>
                        <w:t xml:space="preserve">Sum =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FF000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color w:val="FF0000"/>
                              </w:rPr>
                              <m:t>7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FF0000"/>
                              </w:rPr>
                              <m:t>6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color w:val="FF0000"/>
                          </w:rPr>
                          <m:t xml:space="preserve"> or </m:t>
                        </m:r>
                        <m:r>
                          <w:rPr>
                            <w:rFonts w:ascii="Cambria Math" w:hAnsi="Cambria Math"/>
                            <w:color w:val="FF0000"/>
                          </w:rPr>
                          <m:t>1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FF000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color w:val="FF0000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FF0000"/>
                              </w:rPr>
                              <m:t>6</m:t>
                            </m:r>
                          </m:den>
                        </m:f>
                      </m:oMath>
                    </w:p>
                    <w:p w14:paraId="7DEE1C75" w14:textId="77777777" w:rsidR="007E33F4" w:rsidRDefault="007E33F4" w:rsidP="007E33F4"/>
                  </w:txbxContent>
                </v:textbox>
              </v:shape>
            </w:pict>
          </mc:Fallback>
        </mc:AlternateContent>
      </w:r>
    </w:p>
    <w:p w14:paraId="0CC079C9" w14:textId="639396DE" w:rsidR="009129D9" w:rsidRDefault="009129D9" w:rsidP="009129D9"/>
    <w:p w14:paraId="6610454B" w14:textId="34A1F033" w:rsidR="00E10A9D" w:rsidRDefault="009129D9" w:rsidP="003F11FD">
      <w:pPr>
        <w:pStyle w:val="ListParagraph"/>
        <w:numPr>
          <w:ilvl w:val="0"/>
          <w:numId w:val="9"/>
        </w:numPr>
      </w:pPr>
      <w:r>
        <w:t xml:space="preserve">Add </w:t>
      </w:r>
      <w:r w:rsidR="00495A3A">
        <w:t>2</w:t>
      </w:r>
      <w:r>
        <w:t>/</w:t>
      </w:r>
      <w:r w:rsidR="00495A3A">
        <w:t>3</w:t>
      </w:r>
      <w:r>
        <w:t xml:space="preserve"> and 1/2 by </w:t>
      </w:r>
      <w:r w:rsidR="00E10A9D">
        <w:t>using the grid</w:t>
      </w:r>
      <w:r>
        <w:t xml:space="preserve"> </w:t>
      </w:r>
    </w:p>
    <w:p w14:paraId="3BC93CB8" w14:textId="5F56506E" w:rsidR="009129D9" w:rsidRDefault="009129D9" w:rsidP="00E10A9D">
      <w:pPr>
        <w:pStyle w:val="ListParagraph"/>
        <w:ind w:left="360"/>
      </w:pPr>
      <w:r>
        <w:t xml:space="preserve">below.  </w:t>
      </w:r>
      <w:r w:rsidR="00E10A9D">
        <w:t>(draw 6ths)</w:t>
      </w:r>
    </w:p>
    <w:tbl>
      <w:tblPr>
        <w:tblStyle w:val="TableGrid"/>
        <w:tblW w:w="0" w:type="auto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444"/>
        <w:gridCol w:w="444"/>
        <w:gridCol w:w="444"/>
        <w:gridCol w:w="444"/>
        <w:gridCol w:w="444"/>
        <w:gridCol w:w="444"/>
        <w:gridCol w:w="444"/>
        <w:gridCol w:w="444"/>
        <w:gridCol w:w="444"/>
        <w:gridCol w:w="444"/>
        <w:gridCol w:w="444"/>
        <w:gridCol w:w="444"/>
      </w:tblGrid>
      <w:tr w:rsidR="00E10A9D" w14:paraId="1BB30C75" w14:textId="77777777" w:rsidTr="000A27C6">
        <w:trPr>
          <w:trHeight w:val="461"/>
        </w:trPr>
        <w:tc>
          <w:tcPr>
            <w:tcW w:w="444" w:type="dxa"/>
          </w:tcPr>
          <w:p w14:paraId="4EBF584E" w14:textId="7ED17875" w:rsidR="00E10A9D" w:rsidRDefault="007E33F4" w:rsidP="000A27C6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27872" behindDoc="0" locked="0" layoutInCell="1" allowOverlap="1" wp14:anchorId="45071CF6" wp14:editId="7624D546">
                      <wp:simplePos x="0" y="0"/>
                      <wp:positionH relativeFrom="column">
                        <wp:posOffset>99365</wp:posOffset>
                      </wp:positionH>
                      <wp:positionV relativeFrom="paragraph">
                        <wp:posOffset>153574</wp:posOffset>
                      </wp:positionV>
                      <wp:extent cx="360" cy="360"/>
                      <wp:effectExtent l="50800" t="38100" r="38100" b="38100"/>
                      <wp:wrapNone/>
                      <wp:docPr id="30" name="Ink 3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8C72204" id="Ink 30" o:spid="_x0000_s1026" type="#_x0000_t75" style="position:absolute;margin-left:7.1pt;margin-top:11.4pt;width:1.45pt;height:1.4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">
                      <v:imagedata r:id="rId7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26848" behindDoc="0" locked="0" layoutInCell="1" allowOverlap="1" wp14:anchorId="7C6419EE" wp14:editId="7E16C933">
                      <wp:simplePos x="0" y="0"/>
                      <wp:positionH relativeFrom="column">
                        <wp:posOffset>-715</wp:posOffset>
                      </wp:positionH>
                      <wp:positionV relativeFrom="paragraph">
                        <wp:posOffset>156454</wp:posOffset>
                      </wp:positionV>
                      <wp:extent cx="992160" cy="19440"/>
                      <wp:effectExtent l="101600" t="177800" r="100330" b="171450"/>
                      <wp:wrapNone/>
                      <wp:docPr id="29" name="Ink 2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92160" cy="19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D2125DF" id="Ink 29" o:spid="_x0000_s1026" type="#_x0000_t75" style="position:absolute;margin-left:-5.7pt;margin-top:.95pt;width:89.45pt;height:24.2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">
                      <v:imagedata r:id="rId21" o:title=""/>
                    </v:shape>
                  </w:pict>
                </mc:Fallback>
              </mc:AlternateContent>
            </w:r>
          </w:p>
        </w:tc>
        <w:tc>
          <w:tcPr>
            <w:tcW w:w="444" w:type="dxa"/>
          </w:tcPr>
          <w:p w14:paraId="1DAB8D57" w14:textId="3CB264E8" w:rsidR="00E10A9D" w:rsidRDefault="007E33F4" w:rsidP="000A27C6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28896" behindDoc="0" locked="0" layoutInCell="1" allowOverlap="1" wp14:anchorId="22D5E396" wp14:editId="4B31A396">
                      <wp:simplePos x="0" y="0"/>
                      <wp:positionH relativeFrom="column">
                        <wp:posOffset>82745</wp:posOffset>
                      </wp:positionH>
                      <wp:positionV relativeFrom="paragraph">
                        <wp:posOffset>157534</wp:posOffset>
                      </wp:positionV>
                      <wp:extent cx="7200" cy="2160"/>
                      <wp:effectExtent l="38100" t="38100" r="43815" b="48895"/>
                      <wp:wrapNone/>
                      <wp:docPr id="31" name="Ink 3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200" cy="2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4023639" id="Ink 31" o:spid="_x0000_s1026" type="#_x0000_t75" style="position:absolute;margin-left:5.8pt;margin-top:11.7pt;width:1.95pt;height:1.5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">
                      <v:imagedata r:id="rId23" o:title=""/>
                    </v:shape>
                  </w:pict>
                </mc:Fallback>
              </mc:AlternateContent>
            </w:r>
            <w:r w:rsidR="003F11FD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8656" behindDoc="0" locked="0" layoutInCell="1" allowOverlap="1" wp14:anchorId="69163251" wp14:editId="4A5D8749">
                      <wp:simplePos x="0" y="0"/>
                      <wp:positionH relativeFrom="column">
                        <wp:posOffset>212725</wp:posOffset>
                      </wp:positionH>
                      <wp:positionV relativeFrom="paragraph">
                        <wp:posOffset>1270</wp:posOffset>
                      </wp:positionV>
                      <wp:extent cx="566420" cy="303530"/>
                      <wp:effectExtent l="12700" t="12700" r="17780" b="13970"/>
                      <wp:wrapNone/>
                      <wp:docPr id="21" name="Rectangle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66420" cy="30353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1B29EA00" id="Rectangle 21" o:spid="_x0000_s1026" style="position:absolute;margin-left:16.75pt;margin-top:.1pt;width:44.6pt;height:23.9pt;z-index:2517186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" filled="f" strokecolor="black [3213]" strokeweight="1.5pt"/>
                  </w:pict>
                </mc:Fallback>
              </mc:AlternateContent>
            </w:r>
          </w:p>
        </w:tc>
        <w:tc>
          <w:tcPr>
            <w:tcW w:w="444" w:type="dxa"/>
          </w:tcPr>
          <w:p w14:paraId="595A16C0" w14:textId="5457BE1D" w:rsidR="00E10A9D" w:rsidRDefault="007E33F4" w:rsidP="000A27C6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29920" behindDoc="0" locked="0" layoutInCell="1" allowOverlap="1" wp14:anchorId="4525536C" wp14:editId="011BD48A">
                      <wp:simplePos x="0" y="0"/>
                      <wp:positionH relativeFrom="column">
                        <wp:posOffset>67205</wp:posOffset>
                      </wp:positionH>
                      <wp:positionV relativeFrom="paragraph">
                        <wp:posOffset>152854</wp:posOffset>
                      </wp:positionV>
                      <wp:extent cx="360" cy="360"/>
                      <wp:effectExtent l="50800" t="38100" r="38100" b="38100"/>
                      <wp:wrapNone/>
                      <wp:docPr id="32" name="Ink 3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692627F" id="Ink 32" o:spid="_x0000_s1026" type="#_x0000_t75" style="position:absolute;margin-left:4.6pt;margin-top:11.35pt;width:1.45pt;height:1.4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">
                      <v:imagedata r:id="rId7" o:title=""/>
                    </v:shape>
                  </w:pict>
                </mc:Fallback>
              </mc:AlternateContent>
            </w:r>
          </w:p>
        </w:tc>
        <w:tc>
          <w:tcPr>
            <w:tcW w:w="444" w:type="dxa"/>
          </w:tcPr>
          <w:p w14:paraId="70279CE9" w14:textId="6B7E46AB" w:rsidR="00E10A9D" w:rsidRDefault="007E33F4" w:rsidP="000A27C6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30944" behindDoc="0" locked="0" layoutInCell="1" allowOverlap="1" wp14:anchorId="666A058E" wp14:editId="23B55D85">
                      <wp:simplePos x="0" y="0"/>
                      <wp:positionH relativeFrom="column">
                        <wp:posOffset>54545</wp:posOffset>
                      </wp:positionH>
                      <wp:positionV relativeFrom="paragraph">
                        <wp:posOffset>151414</wp:posOffset>
                      </wp:positionV>
                      <wp:extent cx="360" cy="360"/>
                      <wp:effectExtent l="38100" t="38100" r="38100" b="50800"/>
                      <wp:wrapNone/>
                      <wp:docPr id="33" name="Ink 3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020CC23" id="Ink 33" o:spid="_x0000_s1026" type="#_x0000_t75" style="position:absolute;margin-left:3.6pt;margin-top:11.2pt;width:1.45pt;height:1.4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">
                      <v:imagedata r:id="rId7" o:title=""/>
                    </v:shape>
                  </w:pict>
                </mc:Fallback>
              </mc:AlternateContent>
            </w:r>
          </w:p>
        </w:tc>
        <w:tc>
          <w:tcPr>
            <w:tcW w:w="444" w:type="dxa"/>
          </w:tcPr>
          <w:p w14:paraId="3ABB9CB1" w14:textId="20718406" w:rsidR="00E10A9D" w:rsidRDefault="00E10A9D" w:rsidP="000A27C6"/>
        </w:tc>
        <w:tc>
          <w:tcPr>
            <w:tcW w:w="444" w:type="dxa"/>
          </w:tcPr>
          <w:p w14:paraId="4A770A7E" w14:textId="42EDC567" w:rsidR="00E10A9D" w:rsidRDefault="003F11FD" w:rsidP="000A27C6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0704" behindDoc="0" locked="0" layoutInCell="1" allowOverlap="1" wp14:anchorId="7ECB068B" wp14:editId="7FD1714F">
                      <wp:simplePos x="0" y="0"/>
                      <wp:positionH relativeFrom="column">
                        <wp:posOffset>-348107</wp:posOffset>
                      </wp:positionH>
                      <wp:positionV relativeFrom="paragraph">
                        <wp:posOffset>1524</wp:posOffset>
                      </wp:positionV>
                      <wp:extent cx="566420" cy="303657"/>
                      <wp:effectExtent l="12700" t="12700" r="17780" b="13970"/>
                      <wp:wrapNone/>
                      <wp:docPr id="22" name="Rectangle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66420" cy="303657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0DCE908A" id="Rectangle 22" o:spid="_x0000_s1026" style="position:absolute;margin-left:-27.4pt;margin-top:.1pt;width:44.6pt;height:23.9pt;z-index:2517207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" filled="f" strokecolor="black [3213]" strokeweight="1.5pt"/>
                  </w:pict>
                </mc:Fallback>
              </mc:AlternateContent>
            </w:r>
          </w:p>
        </w:tc>
        <w:tc>
          <w:tcPr>
            <w:tcW w:w="444" w:type="dxa"/>
          </w:tcPr>
          <w:p w14:paraId="53DA5598" w14:textId="77777777" w:rsidR="00E10A9D" w:rsidRDefault="00E10A9D" w:rsidP="000A27C6"/>
        </w:tc>
        <w:tc>
          <w:tcPr>
            <w:tcW w:w="444" w:type="dxa"/>
          </w:tcPr>
          <w:p w14:paraId="7A128F8B" w14:textId="77777777" w:rsidR="00E10A9D" w:rsidRDefault="00E10A9D" w:rsidP="000A27C6"/>
        </w:tc>
        <w:tc>
          <w:tcPr>
            <w:tcW w:w="444" w:type="dxa"/>
          </w:tcPr>
          <w:p w14:paraId="3519B3D8" w14:textId="5E40942B" w:rsidR="00E10A9D" w:rsidRDefault="00E10A9D" w:rsidP="000A27C6"/>
        </w:tc>
        <w:tc>
          <w:tcPr>
            <w:tcW w:w="444" w:type="dxa"/>
          </w:tcPr>
          <w:p w14:paraId="3615321F" w14:textId="06765B3A" w:rsidR="00E10A9D" w:rsidRDefault="00E10A9D" w:rsidP="000A27C6"/>
        </w:tc>
        <w:tc>
          <w:tcPr>
            <w:tcW w:w="444" w:type="dxa"/>
          </w:tcPr>
          <w:p w14:paraId="6630A221" w14:textId="1D8A0382" w:rsidR="00E10A9D" w:rsidRDefault="00E10A9D" w:rsidP="000A27C6"/>
        </w:tc>
        <w:tc>
          <w:tcPr>
            <w:tcW w:w="444" w:type="dxa"/>
          </w:tcPr>
          <w:p w14:paraId="72C8C824" w14:textId="77777777" w:rsidR="00E10A9D" w:rsidRDefault="00E10A9D" w:rsidP="000A27C6"/>
        </w:tc>
      </w:tr>
      <w:tr w:rsidR="00E10A9D" w14:paraId="72342946" w14:textId="77777777" w:rsidTr="000A27C6">
        <w:trPr>
          <w:trHeight w:val="461"/>
        </w:trPr>
        <w:tc>
          <w:tcPr>
            <w:tcW w:w="444" w:type="dxa"/>
          </w:tcPr>
          <w:p w14:paraId="3EF1B640" w14:textId="77777777" w:rsidR="00E10A9D" w:rsidRDefault="00E10A9D" w:rsidP="000A27C6"/>
        </w:tc>
        <w:tc>
          <w:tcPr>
            <w:tcW w:w="444" w:type="dxa"/>
          </w:tcPr>
          <w:p w14:paraId="59E9959B" w14:textId="374C1438" w:rsidR="00E10A9D" w:rsidRDefault="003F11FD" w:rsidP="000A27C6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2752" behindDoc="0" locked="0" layoutInCell="1" allowOverlap="1" wp14:anchorId="580B0F98" wp14:editId="20F4DFAC">
                      <wp:simplePos x="0" y="0"/>
                      <wp:positionH relativeFrom="column">
                        <wp:posOffset>-353187</wp:posOffset>
                      </wp:positionH>
                      <wp:positionV relativeFrom="paragraph">
                        <wp:posOffset>299339</wp:posOffset>
                      </wp:positionV>
                      <wp:extent cx="834644" cy="303657"/>
                      <wp:effectExtent l="12700" t="12700" r="16510" b="13970"/>
                      <wp:wrapNone/>
                      <wp:docPr id="23" name="Rectangle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34644" cy="303657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4FE7AFE1" id="Rectangle 23" o:spid="_x0000_s1026" style="position:absolute;margin-left:-27.8pt;margin-top:23.55pt;width:65.7pt;height:23.9pt;z-index:2517227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" filled="f" strokecolor="black [3213]" strokeweight="1.5pt"/>
                  </w:pict>
                </mc:Fallback>
              </mc:AlternateContent>
            </w:r>
          </w:p>
        </w:tc>
        <w:tc>
          <w:tcPr>
            <w:tcW w:w="444" w:type="dxa"/>
          </w:tcPr>
          <w:p w14:paraId="711D4BC6" w14:textId="084ADCA1" w:rsidR="00E10A9D" w:rsidRDefault="003F11FD" w:rsidP="000A27C6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270A5A47" wp14:editId="6D357E02">
                      <wp:simplePos x="0" y="0"/>
                      <wp:positionH relativeFrom="column">
                        <wp:posOffset>210185</wp:posOffset>
                      </wp:positionH>
                      <wp:positionV relativeFrom="paragraph">
                        <wp:posOffset>293370</wp:posOffset>
                      </wp:positionV>
                      <wp:extent cx="834390" cy="303530"/>
                      <wp:effectExtent l="12700" t="12700" r="16510" b="13970"/>
                      <wp:wrapNone/>
                      <wp:docPr id="27" name="Rectangle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34390" cy="30353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709D3AE6" id="Rectangle 27" o:spid="_x0000_s1026" style="position:absolute;margin-left:16.55pt;margin-top:23.1pt;width:65.7pt;height:23.9pt;z-index:2517248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" filled="f" strokecolor="black [3213]" strokeweight="1.5pt"/>
                  </w:pict>
                </mc:Fallback>
              </mc:AlternateContent>
            </w:r>
          </w:p>
        </w:tc>
        <w:tc>
          <w:tcPr>
            <w:tcW w:w="444" w:type="dxa"/>
          </w:tcPr>
          <w:p w14:paraId="0BF0DD6C" w14:textId="74D340DF" w:rsidR="00E10A9D" w:rsidRDefault="00E10A9D" w:rsidP="000A27C6"/>
        </w:tc>
        <w:tc>
          <w:tcPr>
            <w:tcW w:w="444" w:type="dxa"/>
          </w:tcPr>
          <w:p w14:paraId="326B40B1" w14:textId="7F6A6B3B" w:rsidR="00E10A9D" w:rsidRDefault="00E10A9D" w:rsidP="000A27C6"/>
        </w:tc>
        <w:tc>
          <w:tcPr>
            <w:tcW w:w="444" w:type="dxa"/>
          </w:tcPr>
          <w:p w14:paraId="579D9294" w14:textId="22F148B3" w:rsidR="00E10A9D" w:rsidRDefault="00E10A9D" w:rsidP="000A27C6"/>
        </w:tc>
        <w:tc>
          <w:tcPr>
            <w:tcW w:w="444" w:type="dxa"/>
          </w:tcPr>
          <w:p w14:paraId="530D0E28" w14:textId="7B1F9050" w:rsidR="00E10A9D" w:rsidRDefault="00E10A9D" w:rsidP="000A27C6"/>
        </w:tc>
        <w:tc>
          <w:tcPr>
            <w:tcW w:w="444" w:type="dxa"/>
          </w:tcPr>
          <w:p w14:paraId="36E4FEEE" w14:textId="77777777" w:rsidR="00E10A9D" w:rsidRDefault="00E10A9D" w:rsidP="000A27C6"/>
        </w:tc>
        <w:tc>
          <w:tcPr>
            <w:tcW w:w="444" w:type="dxa"/>
          </w:tcPr>
          <w:p w14:paraId="0A14C79B" w14:textId="581A65DA" w:rsidR="00E10A9D" w:rsidRDefault="00E10A9D" w:rsidP="000A27C6"/>
        </w:tc>
        <w:tc>
          <w:tcPr>
            <w:tcW w:w="444" w:type="dxa"/>
          </w:tcPr>
          <w:p w14:paraId="5A3A424D" w14:textId="2FD98BC1" w:rsidR="00E10A9D" w:rsidRDefault="003F11FD" w:rsidP="000A27C6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 wp14:anchorId="4D6DA6DD" wp14:editId="382FF93B">
                      <wp:simplePos x="0" y="0"/>
                      <wp:positionH relativeFrom="column">
                        <wp:posOffset>-2614803</wp:posOffset>
                      </wp:positionH>
                      <wp:positionV relativeFrom="paragraph">
                        <wp:posOffset>-298069</wp:posOffset>
                      </wp:positionV>
                      <wp:extent cx="566420" cy="303657"/>
                      <wp:effectExtent l="12700" t="12700" r="17780" b="13970"/>
                      <wp:wrapNone/>
                      <wp:docPr id="20" name="Rectangle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66420" cy="303657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0C068458" id="Rectangle 20" o:spid="_x0000_s1026" style="position:absolute;margin-left:-205.9pt;margin-top:-23.45pt;width:44.6pt;height:23.9pt;z-index:2517166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" filled="f" strokecolor="black [3213]" strokeweight="1.5pt"/>
                  </w:pict>
                </mc:Fallback>
              </mc:AlternateContent>
            </w:r>
          </w:p>
        </w:tc>
        <w:tc>
          <w:tcPr>
            <w:tcW w:w="444" w:type="dxa"/>
          </w:tcPr>
          <w:p w14:paraId="080E5845" w14:textId="47DEC0D1" w:rsidR="00E10A9D" w:rsidRDefault="00E10A9D" w:rsidP="000A27C6"/>
        </w:tc>
        <w:tc>
          <w:tcPr>
            <w:tcW w:w="444" w:type="dxa"/>
          </w:tcPr>
          <w:p w14:paraId="295D0FCE" w14:textId="5AD4F8C0" w:rsidR="00E10A9D" w:rsidRDefault="00E10A9D" w:rsidP="000A27C6"/>
        </w:tc>
      </w:tr>
      <w:tr w:rsidR="00E10A9D" w14:paraId="74AD2470" w14:textId="77777777" w:rsidTr="000A27C6">
        <w:trPr>
          <w:trHeight w:val="461"/>
        </w:trPr>
        <w:tc>
          <w:tcPr>
            <w:tcW w:w="444" w:type="dxa"/>
          </w:tcPr>
          <w:p w14:paraId="562061A8" w14:textId="1ADABFBA" w:rsidR="00E10A9D" w:rsidRDefault="007E33F4" w:rsidP="000A27C6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31968" behindDoc="0" locked="0" layoutInCell="1" allowOverlap="1" wp14:anchorId="54F9F97E" wp14:editId="2379127E">
                      <wp:simplePos x="0" y="0"/>
                      <wp:positionH relativeFrom="column">
                        <wp:posOffset>124565</wp:posOffset>
                      </wp:positionH>
                      <wp:positionV relativeFrom="paragraph">
                        <wp:posOffset>147964</wp:posOffset>
                      </wp:positionV>
                      <wp:extent cx="360" cy="360"/>
                      <wp:effectExtent l="38100" t="38100" r="38100" b="38100"/>
                      <wp:wrapNone/>
                      <wp:docPr id="34" name="Ink 3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030185D" id="Ink 34" o:spid="_x0000_s1026" type="#_x0000_t75" style="position:absolute;margin-left:9.1pt;margin-top:10.95pt;width:1.45pt;height:1.4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">
                      <v:imagedata r:id="rId7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25824" behindDoc="0" locked="0" layoutInCell="1" allowOverlap="1" wp14:anchorId="75A24DAF" wp14:editId="76C73F3E">
                      <wp:simplePos x="0" y="0"/>
                      <wp:positionH relativeFrom="column">
                        <wp:posOffset>7565</wp:posOffset>
                      </wp:positionH>
                      <wp:positionV relativeFrom="paragraph">
                        <wp:posOffset>136444</wp:posOffset>
                      </wp:positionV>
                      <wp:extent cx="685800" cy="24120"/>
                      <wp:effectExtent l="101600" t="177800" r="101600" b="179705"/>
                      <wp:wrapNone/>
                      <wp:docPr id="28" name="Ink 2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85800" cy="24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803AC46" id="Ink 28" o:spid="_x0000_s1026" type="#_x0000_t75" style="position:absolute;margin-left:-5.05pt;margin-top:-.6pt;width:65.3pt;height:24.6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">
                      <v:imagedata r:id="rId28" o:title=""/>
                    </v:shape>
                  </w:pict>
                </mc:Fallback>
              </mc:AlternateContent>
            </w:r>
          </w:p>
        </w:tc>
        <w:tc>
          <w:tcPr>
            <w:tcW w:w="444" w:type="dxa"/>
          </w:tcPr>
          <w:p w14:paraId="334F545B" w14:textId="643022DA" w:rsidR="00E10A9D" w:rsidRDefault="007E33F4" w:rsidP="000A27C6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32992" behindDoc="0" locked="0" layoutInCell="1" allowOverlap="1" wp14:anchorId="25B5ECAC" wp14:editId="54D214B3">
                      <wp:simplePos x="0" y="0"/>
                      <wp:positionH relativeFrom="column">
                        <wp:posOffset>87785</wp:posOffset>
                      </wp:positionH>
                      <wp:positionV relativeFrom="paragraph">
                        <wp:posOffset>127804</wp:posOffset>
                      </wp:positionV>
                      <wp:extent cx="360" cy="360"/>
                      <wp:effectExtent l="50800" t="38100" r="38100" b="50800"/>
                      <wp:wrapNone/>
                      <wp:docPr id="35" name="Ink 3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CFD8C62" id="Ink 35" o:spid="_x0000_s1026" type="#_x0000_t75" style="position:absolute;margin-left:6.2pt;margin-top:9.35pt;width:1.45pt;height:1.4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">
                      <v:imagedata r:id="rId7" o:title=""/>
                    </v:shape>
                  </w:pict>
                </mc:Fallback>
              </mc:AlternateContent>
            </w:r>
          </w:p>
        </w:tc>
        <w:tc>
          <w:tcPr>
            <w:tcW w:w="444" w:type="dxa"/>
          </w:tcPr>
          <w:p w14:paraId="0563F73C" w14:textId="64543026" w:rsidR="00E10A9D" w:rsidRDefault="007E33F4" w:rsidP="000A27C6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34016" behindDoc="0" locked="0" layoutInCell="1" allowOverlap="1" wp14:anchorId="0CC8004B" wp14:editId="1A70F584">
                      <wp:simplePos x="0" y="0"/>
                      <wp:positionH relativeFrom="column">
                        <wp:posOffset>38045</wp:posOffset>
                      </wp:positionH>
                      <wp:positionV relativeFrom="paragraph">
                        <wp:posOffset>123124</wp:posOffset>
                      </wp:positionV>
                      <wp:extent cx="360" cy="360"/>
                      <wp:effectExtent l="38100" t="38100" r="38100" b="38100"/>
                      <wp:wrapNone/>
                      <wp:docPr id="36" name="Ink 3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94016B8" id="Ink 36" o:spid="_x0000_s1026" type="#_x0000_t75" style="position:absolute;margin-left:2.3pt;margin-top:9pt;width:1.45pt;height:1.4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">
                      <v:imagedata r:id="rId7" o:title=""/>
                    </v:shape>
                  </w:pict>
                </mc:Fallback>
              </mc:AlternateContent>
            </w:r>
          </w:p>
        </w:tc>
        <w:tc>
          <w:tcPr>
            <w:tcW w:w="444" w:type="dxa"/>
          </w:tcPr>
          <w:p w14:paraId="671079E8" w14:textId="77777777" w:rsidR="00E10A9D" w:rsidRDefault="00E10A9D" w:rsidP="000A27C6"/>
        </w:tc>
        <w:tc>
          <w:tcPr>
            <w:tcW w:w="444" w:type="dxa"/>
          </w:tcPr>
          <w:p w14:paraId="7E21B390" w14:textId="77777777" w:rsidR="00E10A9D" w:rsidRDefault="00E10A9D" w:rsidP="000A27C6"/>
        </w:tc>
        <w:tc>
          <w:tcPr>
            <w:tcW w:w="444" w:type="dxa"/>
          </w:tcPr>
          <w:p w14:paraId="6DF285EF" w14:textId="77777777" w:rsidR="00E10A9D" w:rsidRDefault="00E10A9D" w:rsidP="000A27C6"/>
        </w:tc>
        <w:tc>
          <w:tcPr>
            <w:tcW w:w="444" w:type="dxa"/>
          </w:tcPr>
          <w:p w14:paraId="0C090DF3" w14:textId="77777777" w:rsidR="00E10A9D" w:rsidRDefault="00E10A9D" w:rsidP="000A27C6"/>
        </w:tc>
        <w:tc>
          <w:tcPr>
            <w:tcW w:w="444" w:type="dxa"/>
          </w:tcPr>
          <w:p w14:paraId="5268DAF3" w14:textId="77777777" w:rsidR="00E10A9D" w:rsidRDefault="00E10A9D" w:rsidP="000A27C6"/>
        </w:tc>
        <w:tc>
          <w:tcPr>
            <w:tcW w:w="444" w:type="dxa"/>
          </w:tcPr>
          <w:p w14:paraId="1BA4748C" w14:textId="77777777" w:rsidR="00E10A9D" w:rsidRDefault="00E10A9D" w:rsidP="000A27C6"/>
        </w:tc>
        <w:tc>
          <w:tcPr>
            <w:tcW w:w="444" w:type="dxa"/>
          </w:tcPr>
          <w:p w14:paraId="0F17D14A" w14:textId="77777777" w:rsidR="00E10A9D" w:rsidRDefault="00E10A9D" w:rsidP="000A27C6"/>
        </w:tc>
        <w:tc>
          <w:tcPr>
            <w:tcW w:w="444" w:type="dxa"/>
          </w:tcPr>
          <w:p w14:paraId="1FC4C0BA" w14:textId="77777777" w:rsidR="00E10A9D" w:rsidRDefault="00E10A9D" w:rsidP="000A27C6"/>
        </w:tc>
        <w:tc>
          <w:tcPr>
            <w:tcW w:w="444" w:type="dxa"/>
          </w:tcPr>
          <w:p w14:paraId="5A2265ED" w14:textId="79F0524B" w:rsidR="00E10A9D" w:rsidRDefault="00E10A9D" w:rsidP="000A27C6"/>
        </w:tc>
      </w:tr>
    </w:tbl>
    <w:p w14:paraId="5DE6F56D" w14:textId="091B3286" w:rsidR="009129D9" w:rsidRDefault="004A16B3" w:rsidP="009129D9">
      <w:r>
        <w:rPr>
          <w:noProof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0E286E04" wp14:editId="7A877E4C">
                <wp:simplePos x="0" y="0"/>
                <wp:positionH relativeFrom="column">
                  <wp:posOffset>3413252</wp:posOffset>
                </wp:positionH>
                <wp:positionV relativeFrom="paragraph">
                  <wp:posOffset>153289</wp:posOffset>
                </wp:positionV>
                <wp:extent cx="964277" cy="531610"/>
                <wp:effectExtent l="0" t="0" r="13970" b="14605"/>
                <wp:wrapNone/>
                <wp:docPr id="47" name="Text Box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64277" cy="53161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BA1C9F3" w14:textId="70E23C35" w:rsidR="004A16B3" w:rsidRDefault="004A16B3" w:rsidP="004A16B3">
                            <w:pPr>
                              <w:rPr>
                                <w:rFonts w:ascii="Century Gothic" w:hAnsi="Century Gothic"/>
                              </w:rPr>
                            </w:pPr>
                            <w:r>
                              <w:t xml:space="preserve">Sum =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1</m:t>
                                  </m:r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7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8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 xml:space="preserve"> or </m:t>
                              </m:r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2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8</m:t>
                                  </m:r>
                                </m:den>
                              </m:f>
                            </m:oMath>
                          </w:p>
                          <w:p w14:paraId="68CD53AE" w14:textId="77777777" w:rsidR="004A16B3" w:rsidRDefault="004A16B3" w:rsidP="004A16B3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286E04" id="Text Box 47" o:spid="_x0000_s1031" type="#_x0000_t202" style="position:absolute;margin-left:268.75pt;margin-top:12.05pt;width:75.95pt;height:41.85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" fillcolor="white [3201]" strokeweight=".5pt">
                <v:textbox>
                  <w:txbxContent>
                    <w:p w14:paraId="5BA1C9F3" w14:textId="70E23C35" w:rsidR="004A16B3" w:rsidRDefault="004A16B3" w:rsidP="004A16B3">
                      <w:pPr>
                        <w:rPr>
                          <w:rFonts w:ascii="Century Gothic" w:hAnsi="Century Gothic"/>
                        </w:rPr>
                      </w:pPr>
                      <w:r>
                        <w:t xml:space="preserve">Sum =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FF000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color w:val="FF0000"/>
                              </w:rPr>
                              <m:t>1</m:t>
                            </m:r>
                            <m:r>
                              <w:rPr>
                                <w:rFonts w:ascii="Cambria Math" w:hAnsi="Cambria Math"/>
                                <w:color w:val="FF0000"/>
                              </w:rPr>
                              <m:t>7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FF0000"/>
                              </w:rPr>
                              <m:t>8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color w:val="FF0000"/>
                          </w:rPr>
                          <m:t xml:space="preserve"> or </m:t>
                        </m:r>
                        <m:r>
                          <w:rPr>
                            <w:rFonts w:ascii="Cambria Math" w:hAnsi="Cambria Math"/>
                            <w:color w:val="FF0000"/>
                          </w:rPr>
                          <m:t>2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color w:val="FF000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color w:val="FF0000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color w:val="FF0000"/>
                              </w:rPr>
                              <m:t>8</m:t>
                            </m:r>
                          </m:den>
                        </m:f>
                      </m:oMath>
                    </w:p>
                    <w:p w14:paraId="68CD53AE" w14:textId="77777777" w:rsidR="004A16B3" w:rsidRDefault="004A16B3" w:rsidP="004A16B3"/>
                  </w:txbxContent>
                </v:textbox>
              </v:shape>
            </w:pict>
          </mc:Fallback>
        </mc:AlternateContent>
      </w:r>
    </w:p>
    <w:p w14:paraId="54C06F56" w14:textId="4A7B6125" w:rsidR="00E10A9D" w:rsidRDefault="00495A3A" w:rsidP="003F11FD">
      <w:pPr>
        <w:pStyle w:val="ListParagraph"/>
        <w:numPr>
          <w:ilvl w:val="0"/>
          <w:numId w:val="9"/>
        </w:numPr>
      </w:pPr>
      <w:r>
        <w:t>Add 3/4 and 7</w:t>
      </w:r>
      <w:r w:rsidR="009129D9">
        <w:t xml:space="preserve">/8 </w:t>
      </w:r>
      <w:r w:rsidR="00516170">
        <w:t xml:space="preserve"> and 1/2 </w:t>
      </w:r>
      <w:r w:rsidR="00E10A9D">
        <w:t xml:space="preserve">by using the grid below.  </w:t>
      </w:r>
    </w:p>
    <w:p w14:paraId="757C2150" w14:textId="20AAB43A" w:rsidR="00E10A9D" w:rsidRDefault="004A16B3" w:rsidP="00E10A9D">
      <w:pPr>
        <w:pStyle w:val="ListParagrap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45632" behindDoc="0" locked="0" layoutInCell="1" allowOverlap="1" wp14:anchorId="4FD0D476" wp14:editId="17D18971">
                <wp:simplePos x="0" y="0"/>
                <wp:positionH relativeFrom="column">
                  <wp:posOffset>3413760</wp:posOffset>
                </wp:positionH>
                <wp:positionV relativeFrom="paragraph">
                  <wp:posOffset>358140</wp:posOffset>
                </wp:positionV>
                <wp:extent cx="3035300" cy="1696720"/>
                <wp:effectExtent l="0" t="0" r="0" b="5080"/>
                <wp:wrapNone/>
                <wp:docPr id="589" name="Group 5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35300" cy="1696720"/>
                          <a:chOff x="0" y="0"/>
                          <a:chExt cx="3035300" cy="1696720"/>
                        </a:xfrm>
                      </wpg:grpSpPr>
                      <pic:pic xmlns:pic="http://schemas.openxmlformats.org/drawingml/2006/picture">
                        <pic:nvPicPr>
                          <pic:cNvPr id="587" name="Picture 587"/>
                          <pic:cNvPicPr>
                            <a:picLocks noChangeAspect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35300" cy="169672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588" name="Rectangle 588"/>
                        <wps:cNvSpPr/>
                        <wps:spPr>
                          <a:xfrm>
                            <a:off x="1024636" y="427228"/>
                            <a:ext cx="395732" cy="218948"/>
                          </a:xfrm>
                          <a:prstGeom prst="rect">
                            <a:avLst/>
                          </a:prstGeom>
                          <a:solidFill>
                            <a:srgbClr val="FFF2CC">
                              <a:alpha val="62353"/>
                            </a:srgbClr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E39BCA9" id="Group 589" o:spid="_x0000_s1026" style="position:absolute;margin-left:268.8pt;margin-top:28.2pt;width:239pt;height:133.6pt;z-index:251845632" coordsize="30353,16967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">
                <v:shape id="Picture 587" o:spid="_x0000_s1027" type="#_x0000_t75" style="position:absolute;width:30353;height:16967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">
                  <v:imagedata r:id="rId32" o:title=""/>
                </v:shape>
                <v:rect id="Rectangle 588" o:spid="_x0000_s1028" style="position:absolute;left:10246;top:4272;width:3957;height:2189;visibility:visible;mso-wrap-style:squar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" fillcolor="#fff2cc" strokecolor="black [3213]" strokeweight="1.5pt">
                  <v:fill opacity="40863f"/>
                </v:rect>
              </v:group>
            </w:pict>
          </mc:Fallback>
        </mc:AlternateContent>
      </w:r>
      <w:r w:rsidRPr="007E33F4"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19F4ACAE" wp14:editId="7E32C8D3">
                <wp:simplePos x="0" y="0"/>
                <wp:positionH relativeFrom="column">
                  <wp:posOffset>1136650</wp:posOffset>
                </wp:positionH>
                <wp:positionV relativeFrom="paragraph">
                  <wp:posOffset>179070</wp:posOffset>
                </wp:positionV>
                <wp:extent cx="566420" cy="303530"/>
                <wp:effectExtent l="12700" t="12700" r="17780" b="13970"/>
                <wp:wrapNone/>
                <wp:docPr id="40" name="Rectangle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6420" cy="303530"/>
                        </a:xfrm>
                        <a:prstGeom prst="rect">
                          <a:avLst/>
                        </a:prstGeom>
                        <a:solidFill>
                          <a:srgbClr val="FFF2CC">
                            <a:alpha val="62353"/>
                          </a:srgbClr>
                        </a:solidFill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3020F106" id="Rectangle 40" o:spid="_x0000_s1026" style="position:absolute;margin-left:89.5pt;margin-top:14.1pt;width:44.6pt;height:23.9pt;z-index:2517401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" fillcolor="#fff2cc" strokecolor="black [3213]" strokeweight="1.5pt">
                <v:fill opacity="40863f"/>
              </v:rect>
            </w:pict>
          </mc:Fallback>
        </mc:AlternateContent>
      </w:r>
      <w:r w:rsidR="00E10A9D">
        <w:t>(draw 8ths)</w:t>
      </w:r>
    </w:p>
    <w:tbl>
      <w:tblPr>
        <w:tblStyle w:val="TableGrid"/>
        <w:tblW w:w="0" w:type="auto"/>
        <w:tblBorders>
          <w:top w:val="single" w:sz="4" w:space="0" w:color="A6A6A6" w:themeColor="background1" w:themeShade="A6"/>
          <w:left w:val="single" w:sz="4" w:space="0" w:color="A6A6A6" w:themeColor="background1" w:themeShade="A6"/>
          <w:bottom w:val="single" w:sz="4" w:space="0" w:color="A6A6A6" w:themeColor="background1" w:themeShade="A6"/>
          <w:right w:val="single" w:sz="4" w:space="0" w:color="A6A6A6" w:themeColor="background1" w:themeShade="A6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 w:firstRow="1" w:lastRow="0" w:firstColumn="1" w:lastColumn="0" w:noHBand="0" w:noVBand="1"/>
      </w:tblPr>
      <w:tblGrid>
        <w:gridCol w:w="444"/>
        <w:gridCol w:w="444"/>
        <w:gridCol w:w="444"/>
        <w:gridCol w:w="444"/>
        <w:gridCol w:w="444"/>
        <w:gridCol w:w="444"/>
        <w:gridCol w:w="444"/>
        <w:gridCol w:w="444"/>
        <w:gridCol w:w="444"/>
        <w:gridCol w:w="444"/>
        <w:gridCol w:w="444"/>
        <w:gridCol w:w="444"/>
      </w:tblGrid>
      <w:tr w:rsidR="00E10A9D" w14:paraId="0BC885CB" w14:textId="77777777" w:rsidTr="000A27C6">
        <w:trPr>
          <w:trHeight w:val="461"/>
        </w:trPr>
        <w:tc>
          <w:tcPr>
            <w:tcW w:w="444" w:type="dxa"/>
          </w:tcPr>
          <w:p w14:paraId="3616E98F" w14:textId="77777777" w:rsidR="00E10A9D" w:rsidRDefault="00E10A9D" w:rsidP="000A27C6"/>
        </w:tc>
        <w:tc>
          <w:tcPr>
            <w:tcW w:w="444" w:type="dxa"/>
          </w:tcPr>
          <w:p w14:paraId="280AD137" w14:textId="77777777" w:rsidR="00E10A9D" w:rsidRDefault="00E10A9D" w:rsidP="000A27C6"/>
        </w:tc>
        <w:tc>
          <w:tcPr>
            <w:tcW w:w="444" w:type="dxa"/>
          </w:tcPr>
          <w:p w14:paraId="420902A6" w14:textId="77777777" w:rsidR="00E10A9D" w:rsidRDefault="00E10A9D" w:rsidP="000A27C6"/>
        </w:tc>
        <w:tc>
          <w:tcPr>
            <w:tcW w:w="444" w:type="dxa"/>
          </w:tcPr>
          <w:p w14:paraId="6EB761B5" w14:textId="77777777" w:rsidR="00E10A9D" w:rsidRDefault="00E10A9D" w:rsidP="000A27C6"/>
        </w:tc>
        <w:tc>
          <w:tcPr>
            <w:tcW w:w="444" w:type="dxa"/>
          </w:tcPr>
          <w:p w14:paraId="0C2C60EE" w14:textId="77777777" w:rsidR="00E10A9D" w:rsidRDefault="00E10A9D" w:rsidP="000A27C6"/>
        </w:tc>
        <w:tc>
          <w:tcPr>
            <w:tcW w:w="444" w:type="dxa"/>
          </w:tcPr>
          <w:p w14:paraId="1D8F4DD3" w14:textId="77777777" w:rsidR="00E10A9D" w:rsidRDefault="00E10A9D" w:rsidP="000A27C6"/>
        </w:tc>
        <w:tc>
          <w:tcPr>
            <w:tcW w:w="444" w:type="dxa"/>
          </w:tcPr>
          <w:p w14:paraId="1DA95672" w14:textId="2738C47D" w:rsidR="00E10A9D" w:rsidRDefault="00E10A9D" w:rsidP="000A27C6"/>
        </w:tc>
        <w:tc>
          <w:tcPr>
            <w:tcW w:w="444" w:type="dxa"/>
          </w:tcPr>
          <w:p w14:paraId="04660F23" w14:textId="4BF9679A" w:rsidR="00E10A9D" w:rsidRDefault="00E10A9D" w:rsidP="000A27C6"/>
        </w:tc>
        <w:tc>
          <w:tcPr>
            <w:tcW w:w="444" w:type="dxa"/>
          </w:tcPr>
          <w:p w14:paraId="5A5F5C46" w14:textId="77777777" w:rsidR="00E10A9D" w:rsidRDefault="00E10A9D" w:rsidP="000A27C6"/>
        </w:tc>
        <w:tc>
          <w:tcPr>
            <w:tcW w:w="444" w:type="dxa"/>
          </w:tcPr>
          <w:p w14:paraId="1763C9DD" w14:textId="77777777" w:rsidR="00E10A9D" w:rsidRDefault="00E10A9D" w:rsidP="000A27C6"/>
        </w:tc>
        <w:tc>
          <w:tcPr>
            <w:tcW w:w="444" w:type="dxa"/>
          </w:tcPr>
          <w:p w14:paraId="6A43F45B" w14:textId="77777777" w:rsidR="00E10A9D" w:rsidRDefault="00E10A9D" w:rsidP="000A27C6"/>
        </w:tc>
        <w:tc>
          <w:tcPr>
            <w:tcW w:w="444" w:type="dxa"/>
          </w:tcPr>
          <w:p w14:paraId="4C02356D" w14:textId="721B4B7E" w:rsidR="00E10A9D" w:rsidRDefault="00E10A9D" w:rsidP="000A27C6"/>
        </w:tc>
      </w:tr>
      <w:tr w:rsidR="00E10A9D" w14:paraId="3CC48DB4" w14:textId="77777777" w:rsidTr="000A27C6">
        <w:trPr>
          <w:trHeight w:val="461"/>
        </w:trPr>
        <w:tc>
          <w:tcPr>
            <w:tcW w:w="444" w:type="dxa"/>
          </w:tcPr>
          <w:p w14:paraId="26C18581" w14:textId="77777777" w:rsidR="00E10A9D" w:rsidRDefault="00E10A9D" w:rsidP="000A27C6"/>
        </w:tc>
        <w:tc>
          <w:tcPr>
            <w:tcW w:w="444" w:type="dxa"/>
          </w:tcPr>
          <w:p w14:paraId="692B67A6" w14:textId="77777777" w:rsidR="00E10A9D" w:rsidRDefault="00E10A9D" w:rsidP="000A27C6"/>
        </w:tc>
        <w:tc>
          <w:tcPr>
            <w:tcW w:w="444" w:type="dxa"/>
          </w:tcPr>
          <w:p w14:paraId="41343794" w14:textId="77777777" w:rsidR="00E10A9D" w:rsidRDefault="00E10A9D" w:rsidP="000A27C6"/>
        </w:tc>
        <w:tc>
          <w:tcPr>
            <w:tcW w:w="444" w:type="dxa"/>
          </w:tcPr>
          <w:p w14:paraId="0B44EE4D" w14:textId="77777777" w:rsidR="00E10A9D" w:rsidRDefault="00E10A9D" w:rsidP="000A27C6"/>
        </w:tc>
        <w:tc>
          <w:tcPr>
            <w:tcW w:w="444" w:type="dxa"/>
          </w:tcPr>
          <w:p w14:paraId="6E76C906" w14:textId="77777777" w:rsidR="00E10A9D" w:rsidRDefault="00E10A9D" w:rsidP="000A27C6"/>
        </w:tc>
        <w:tc>
          <w:tcPr>
            <w:tcW w:w="444" w:type="dxa"/>
          </w:tcPr>
          <w:p w14:paraId="5E0AEF34" w14:textId="77777777" w:rsidR="00E10A9D" w:rsidRDefault="00E10A9D" w:rsidP="000A27C6"/>
        </w:tc>
        <w:tc>
          <w:tcPr>
            <w:tcW w:w="444" w:type="dxa"/>
          </w:tcPr>
          <w:p w14:paraId="648779D3" w14:textId="6F5F236C" w:rsidR="00E10A9D" w:rsidRDefault="00E10A9D" w:rsidP="000A27C6"/>
        </w:tc>
        <w:tc>
          <w:tcPr>
            <w:tcW w:w="444" w:type="dxa"/>
          </w:tcPr>
          <w:p w14:paraId="3C598EFC" w14:textId="42B9D388" w:rsidR="00E10A9D" w:rsidRDefault="007E33F4" w:rsidP="000A27C6">
            <w:r w:rsidRPr="007E33F4">
              <mc:AlternateContent>
                <mc:Choice Requires="wps">
                  <w:drawing>
                    <wp:anchor distT="0" distB="0" distL="114300" distR="114300" simplePos="0" relativeHeight="251744256" behindDoc="0" locked="0" layoutInCell="1" allowOverlap="1" wp14:anchorId="1EB53B60" wp14:editId="1D294EB1">
                      <wp:simplePos x="0" y="0"/>
                      <wp:positionH relativeFrom="column">
                        <wp:posOffset>-2040763</wp:posOffset>
                      </wp:positionH>
                      <wp:positionV relativeFrom="paragraph">
                        <wp:posOffset>-7747</wp:posOffset>
                      </wp:positionV>
                      <wp:extent cx="2266950" cy="303530"/>
                      <wp:effectExtent l="12700" t="12700" r="19050" b="13970"/>
                      <wp:wrapNone/>
                      <wp:docPr id="43" name="Rectangle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66950" cy="30353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700AD381" id="Rectangle 43" o:spid="_x0000_s1026" style="position:absolute;margin-left:-160.7pt;margin-top:-.6pt;width:178.5pt;height:23.9pt;z-index:2517442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" filled="f" strokecolor="black [3213]" strokeweight="1.5pt"/>
                  </w:pict>
                </mc:Fallback>
              </mc:AlternateContent>
            </w:r>
            <w:r w:rsidRPr="007E33F4">
              <mc:AlternateContent>
                <mc:Choice Requires="wps">
                  <w:drawing>
                    <wp:anchor distT="0" distB="0" distL="114300" distR="114300" simplePos="0" relativeHeight="251748352" behindDoc="0" locked="0" layoutInCell="1" allowOverlap="1" wp14:anchorId="6773EB0C" wp14:editId="54BC989E">
                      <wp:simplePos x="0" y="0"/>
                      <wp:positionH relativeFrom="column">
                        <wp:posOffset>-2026793</wp:posOffset>
                      </wp:positionH>
                      <wp:positionV relativeFrom="paragraph">
                        <wp:posOffset>6985</wp:posOffset>
                      </wp:positionV>
                      <wp:extent cx="1962404" cy="303530"/>
                      <wp:effectExtent l="0" t="0" r="6350" b="1270"/>
                      <wp:wrapNone/>
                      <wp:docPr id="45" name="Rectangle 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62404" cy="3035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8AD8">
                                  <a:alpha val="53725"/>
                                </a:srgbClr>
                              </a:solidFill>
                              <a:ln w="19050"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7521B4E0" id="Rectangle 45" o:spid="_x0000_s1026" style="position:absolute;margin-left:-159.6pt;margin-top:.55pt;width:154.5pt;height:23.9pt;z-index:2517483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" fillcolor="#ff8ad8" stroked="f" strokeweight="1.5pt">
                      <v:fill opacity="35209f"/>
                    </v:rect>
                  </w:pict>
                </mc:Fallback>
              </mc:AlternateContent>
            </w:r>
          </w:p>
        </w:tc>
        <w:tc>
          <w:tcPr>
            <w:tcW w:w="444" w:type="dxa"/>
          </w:tcPr>
          <w:p w14:paraId="52CF32A3" w14:textId="0BA1AFC6" w:rsidR="00E10A9D" w:rsidRDefault="00E10A9D" w:rsidP="000A27C6"/>
        </w:tc>
        <w:tc>
          <w:tcPr>
            <w:tcW w:w="444" w:type="dxa"/>
          </w:tcPr>
          <w:p w14:paraId="71D66FED" w14:textId="2DA43008" w:rsidR="00E10A9D" w:rsidRDefault="00E10A9D" w:rsidP="000A27C6"/>
        </w:tc>
        <w:tc>
          <w:tcPr>
            <w:tcW w:w="444" w:type="dxa"/>
          </w:tcPr>
          <w:p w14:paraId="4A90D9B3" w14:textId="12E4A2A2" w:rsidR="00E10A9D" w:rsidRDefault="00E10A9D" w:rsidP="000A27C6"/>
        </w:tc>
        <w:tc>
          <w:tcPr>
            <w:tcW w:w="444" w:type="dxa"/>
          </w:tcPr>
          <w:p w14:paraId="31FC7295" w14:textId="4118DAC8" w:rsidR="00E10A9D" w:rsidRDefault="00E10A9D" w:rsidP="000A27C6"/>
        </w:tc>
      </w:tr>
      <w:tr w:rsidR="00E10A9D" w14:paraId="19B75232" w14:textId="77777777" w:rsidTr="000A27C6">
        <w:trPr>
          <w:trHeight w:val="461"/>
        </w:trPr>
        <w:tc>
          <w:tcPr>
            <w:tcW w:w="444" w:type="dxa"/>
          </w:tcPr>
          <w:p w14:paraId="5B7D087B" w14:textId="49BC5B41" w:rsidR="00E10A9D" w:rsidRDefault="00E10A9D" w:rsidP="000A27C6"/>
        </w:tc>
        <w:tc>
          <w:tcPr>
            <w:tcW w:w="444" w:type="dxa"/>
          </w:tcPr>
          <w:p w14:paraId="66BB4B92" w14:textId="09847FA8" w:rsidR="00E10A9D" w:rsidRDefault="00E10A9D" w:rsidP="000A27C6"/>
        </w:tc>
        <w:tc>
          <w:tcPr>
            <w:tcW w:w="444" w:type="dxa"/>
          </w:tcPr>
          <w:p w14:paraId="3A4F07AA" w14:textId="0B6B1973" w:rsidR="00E10A9D" w:rsidRDefault="00E10A9D" w:rsidP="000A27C6"/>
        </w:tc>
        <w:tc>
          <w:tcPr>
            <w:tcW w:w="444" w:type="dxa"/>
          </w:tcPr>
          <w:p w14:paraId="04E5E69E" w14:textId="7A7C164A" w:rsidR="00E10A9D" w:rsidRDefault="00E10A9D" w:rsidP="000A27C6"/>
        </w:tc>
        <w:tc>
          <w:tcPr>
            <w:tcW w:w="444" w:type="dxa"/>
          </w:tcPr>
          <w:p w14:paraId="02CCF76C" w14:textId="7B1B6680" w:rsidR="00E10A9D" w:rsidRDefault="004A16B3" w:rsidP="000A27C6">
            <w:r w:rsidRPr="007E33F4">
              <mc:AlternateContent>
                <mc:Choice Requires="wps">
                  <w:drawing>
                    <wp:anchor distT="0" distB="0" distL="114300" distR="114300" simplePos="0" relativeHeight="251746304" behindDoc="0" locked="0" layoutInCell="1" allowOverlap="1" wp14:anchorId="547AABBF" wp14:editId="6237C7B4">
                      <wp:simplePos x="0" y="0"/>
                      <wp:positionH relativeFrom="column">
                        <wp:posOffset>-67056</wp:posOffset>
                      </wp:positionH>
                      <wp:positionV relativeFrom="paragraph">
                        <wp:posOffset>1270</wp:posOffset>
                      </wp:positionV>
                      <wp:extent cx="1132840" cy="303530"/>
                      <wp:effectExtent l="12700" t="12700" r="10160" b="13970"/>
                      <wp:wrapNone/>
                      <wp:docPr id="44" name="Rectangle 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32840" cy="30353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190AB6D0" id="Rectangle 44" o:spid="_x0000_s1026" style="position:absolute;margin-left:-5.3pt;margin-top:.1pt;width:89.2pt;height:23.9pt;z-index:2517463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" filled="f" strokecolor="black [3213]" strokeweight="1.5pt"/>
                  </w:pict>
                </mc:Fallback>
              </mc:AlternateContent>
            </w:r>
          </w:p>
        </w:tc>
        <w:tc>
          <w:tcPr>
            <w:tcW w:w="444" w:type="dxa"/>
          </w:tcPr>
          <w:p w14:paraId="0C3C8A4F" w14:textId="0B69F652" w:rsidR="00E10A9D" w:rsidRDefault="007E33F4" w:rsidP="000A27C6">
            <w:r w:rsidRPr="007E33F4">
              <mc:AlternateContent>
                <mc:Choice Requires="wps">
                  <w:drawing>
                    <wp:anchor distT="0" distB="0" distL="114300" distR="114300" simplePos="0" relativeHeight="251743232" behindDoc="0" locked="0" layoutInCell="1" allowOverlap="1" wp14:anchorId="3A659486" wp14:editId="10F52A39">
                      <wp:simplePos x="0" y="0"/>
                      <wp:positionH relativeFrom="column">
                        <wp:posOffset>-1482725</wp:posOffset>
                      </wp:positionH>
                      <wp:positionV relativeFrom="paragraph">
                        <wp:posOffset>-1270</wp:posOffset>
                      </wp:positionV>
                      <wp:extent cx="1132840" cy="303530"/>
                      <wp:effectExtent l="12700" t="12700" r="10160" b="13970"/>
                      <wp:wrapNone/>
                      <wp:docPr id="42" name="Rectangle 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32840" cy="3035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8EFA00">
                                  <a:alpha val="45882"/>
                                </a:srgbClr>
                              </a:solidFill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5187B40A" id="Rectangle 42" o:spid="_x0000_s1026" style="position:absolute;margin-left:-116.75pt;margin-top:-.1pt;width:89.2pt;height:23.9pt;z-index:2517432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" fillcolor="#8efa00" strokecolor="black [3213]" strokeweight="1.5pt">
                      <v:fill opacity="30069f"/>
                    </v:rect>
                  </w:pict>
                </mc:Fallback>
              </mc:AlternateContent>
            </w:r>
            <w:r w:rsidRPr="007E33F4">
              <mc:AlternateContent>
                <mc:Choice Requires="wps">
                  <w:drawing>
                    <wp:anchor distT="0" distB="0" distL="114300" distR="114300" simplePos="0" relativeHeight="251739136" behindDoc="0" locked="0" layoutInCell="1" allowOverlap="1" wp14:anchorId="7E7BBB72" wp14:editId="28617A6A">
                      <wp:simplePos x="0" y="0"/>
                      <wp:positionH relativeFrom="column">
                        <wp:posOffset>-911860</wp:posOffset>
                      </wp:positionH>
                      <wp:positionV relativeFrom="paragraph">
                        <wp:posOffset>-605790</wp:posOffset>
                      </wp:positionV>
                      <wp:extent cx="566420" cy="303530"/>
                      <wp:effectExtent l="12700" t="12700" r="17780" b="13970"/>
                      <wp:wrapNone/>
                      <wp:docPr id="39" name="Rectangle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66420" cy="3035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2CC">
                                  <a:alpha val="62353"/>
                                </a:srgbClr>
                              </a:solidFill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0A1FDC8F" id="Rectangle 39" o:spid="_x0000_s1026" style="position:absolute;margin-left:-71.8pt;margin-top:-47.7pt;width:44.6pt;height:23.9pt;z-index:2517391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" fillcolor="#fff2cc" strokecolor="black [3213]" strokeweight="1.5pt">
                      <v:fill opacity="40863f"/>
                    </v:rect>
                  </w:pict>
                </mc:Fallback>
              </mc:AlternateContent>
            </w:r>
            <w:r w:rsidRPr="007E33F4">
              <mc:AlternateContent>
                <mc:Choice Requires="wps">
                  <w:drawing>
                    <wp:anchor distT="0" distB="0" distL="114300" distR="114300" simplePos="0" relativeHeight="251738112" behindDoc="0" locked="0" layoutInCell="1" allowOverlap="1" wp14:anchorId="5D9ACF29" wp14:editId="3EA206B4">
                      <wp:simplePos x="0" y="0"/>
                      <wp:positionH relativeFrom="column">
                        <wp:posOffset>-1483360</wp:posOffset>
                      </wp:positionH>
                      <wp:positionV relativeFrom="paragraph">
                        <wp:posOffset>-605790</wp:posOffset>
                      </wp:positionV>
                      <wp:extent cx="566420" cy="303530"/>
                      <wp:effectExtent l="12700" t="12700" r="17780" b="13970"/>
                      <wp:wrapNone/>
                      <wp:docPr id="38" name="Rectangle 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66420" cy="3035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2CC">
                                  <a:alpha val="62353"/>
                                </a:srgbClr>
                              </a:solidFill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227D5A31" id="Rectangle 38" o:spid="_x0000_s1026" style="position:absolute;margin-left:-116.8pt;margin-top:-47.7pt;width:44.6pt;height:23.9pt;z-index:2517381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" fillcolor="#fff2cc" strokecolor="black [3213]" strokeweight="1.5pt">
                      <v:fill opacity="40863f"/>
                    </v:rect>
                  </w:pict>
                </mc:Fallback>
              </mc:AlternateContent>
            </w:r>
            <w:r w:rsidRPr="007E33F4">
              <mc:AlternateContent>
                <mc:Choice Requires="wps">
                  <w:drawing>
                    <wp:anchor distT="0" distB="0" distL="114300" distR="114300" simplePos="0" relativeHeight="251742208" behindDoc="0" locked="0" layoutInCell="1" allowOverlap="1" wp14:anchorId="012E3194" wp14:editId="68E80B31">
                      <wp:simplePos x="0" y="0"/>
                      <wp:positionH relativeFrom="column">
                        <wp:posOffset>217424</wp:posOffset>
                      </wp:positionH>
                      <wp:positionV relativeFrom="paragraph">
                        <wp:posOffset>-606679</wp:posOffset>
                      </wp:positionV>
                      <wp:extent cx="566420" cy="303530"/>
                      <wp:effectExtent l="12700" t="12700" r="17780" b="13970"/>
                      <wp:wrapNone/>
                      <wp:docPr id="41" name="Rectangle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66420" cy="30353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ect w14:anchorId="22CCF447" id="Rectangle 41" o:spid="_x0000_s1026" style="position:absolute;margin-left:17.1pt;margin-top:-47.75pt;width:44.6pt;height:23.9pt;z-index:2517422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" filled="f" strokecolor="black [3213]" strokeweight="1.5pt"/>
                  </w:pict>
                </mc:Fallback>
              </mc:AlternateContent>
            </w:r>
          </w:p>
        </w:tc>
        <w:tc>
          <w:tcPr>
            <w:tcW w:w="444" w:type="dxa"/>
          </w:tcPr>
          <w:p w14:paraId="0992A24A" w14:textId="2B0F7084" w:rsidR="00E10A9D" w:rsidRDefault="00E10A9D" w:rsidP="000A27C6"/>
        </w:tc>
        <w:tc>
          <w:tcPr>
            <w:tcW w:w="444" w:type="dxa"/>
          </w:tcPr>
          <w:p w14:paraId="5968B415" w14:textId="0BED7DC7" w:rsidR="00E10A9D" w:rsidRDefault="00E10A9D" w:rsidP="000A27C6"/>
        </w:tc>
        <w:tc>
          <w:tcPr>
            <w:tcW w:w="444" w:type="dxa"/>
          </w:tcPr>
          <w:p w14:paraId="20D177F4" w14:textId="4051E3D1" w:rsidR="00E10A9D" w:rsidRDefault="00E10A9D" w:rsidP="000A27C6"/>
        </w:tc>
        <w:tc>
          <w:tcPr>
            <w:tcW w:w="444" w:type="dxa"/>
          </w:tcPr>
          <w:p w14:paraId="1EF394EC" w14:textId="77777777" w:rsidR="00E10A9D" w:rsidRDefault="00E10A9D" w:rsidP="000A27C6"/>
        </w:tc>
        <w:tc>
          <w:tcPr>
            <w:tcW w:w="444" w:type="dxa"/>
          </w:tcPr>
          <w:p w14:paraId="01A4EDF1" w14:textId="77777777" w:rsidR="00E10A9D" w:rsidRDefault="00E10A9D" w:rsidP="000A27C6"/>
        </w:tc>
        <w:tc>
          <w:tcPr>
            <w:tcW w:w="444" w:type="dxa"/>
          </w:tcPr>
          <w:p w14:paraId="2F48DF9D" w14:textId="77777777" w:rsidR="00E10A9D" w:rsidRDefault="00E10A9D" w:rsidP="000A27C6"/>
        </w:tc>
      </w:tr>
    </w:tbl>
    <w:p w14:paraId="4F7A2945" w14:textId="7A6FE1ED" w:rsidR="009129D9" w:rsidRDefault="004A16B3" w:rsidP="00985057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 wp14:anchorId="1DE5E9F6" wp14:editId="290254E8">
                <wp:simplePos x="0" y="0"/>
                <wp:positionH relativeFrom="column">
                  <wp:posOffset>-548592</wp:posOffset>
                </wp:positionH>
                <wp:positionV relativeFrom="paragraph">
                  <wp:posOffset>250968</wp:posOffset>
                </wp:positionV>
                <wp:extent cx="360" cy="360"/>
                <wp:effectExtent l="38100" t="38100" r="38100" b="38100"/>
                <wp:wrapNone/>
                <wp:docPr id="46" name="Ink 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BF71A1" id="Ink 46" o:spid="_x0000_s1026" type="#_x0000_t75" style="position:absolute;margin-left:-43.9pt;margin-top:19.05pt;width:1.45pt;height:1.4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">
                <v:imagedata r:id="rId34" o:title=""/>
              </v:shape>
            </w:pict>
          </mc:Fallback>
        </mc:AlternateContent>
      </w:r>
    </w:p>
    <w:p w14:paraId="7578EEF5" w14:textId="3179C8C1" w:rsidR="00E10A9D" w:rsidRDefault="00E10A9D" w:rsidP="00985057">
      <w:pPr>
        <w:rPr>
          <w:rFonts w:ascii="Century Gothic" w:hAnsi="Century Gothic"/>
        </w:rPr>
      </w:pPr>
    </w:p>
    <w:p w14:paraId="71A3EB42" w14:textId="42700646" w:rsidR="00E10A9D" w:rsidRDefault="00E10A9D" w:rsidP="00985057">
      <w:pPr>
        <w:rPr>
          <w:rFonts w:ascii="Century Gothic" w:hAnsi="Century Gothic"/>
        </w:rPr>
      </w:pPr>
    </w:p>
    <w:p w14:paraId="67C38541" w14:textId="77777777" w:rsidR="00E10A9D" w:rsidRDefault="00E10A9D" w:rsidP="00985057">
      <w:pPr>
        <w:rPr>
          <w:rFonts w:ascii="Century Gothic" w:hAnsi="Century Gothic"/>
        </w:rPr>
      </w:pPr>
    </w:p>
    <w:p w14:paraId="40EFD271" w14:textId="74C5BE65" w:rsidR="009129D9" w:rsidRDefault="009129D9" w:rsidP="009129D9">
      <w:pPr>
        <w:rPr>
          <w:rFonts w:ascii="Century Gothic" w:hAnsi="Century Gothic" w:cs="Gill Sans"/>
          <w:b/>
          <w:color w:val="000000"/>
          <w:sz w:val="28"/>
          <w:u w:val="single"/>
        </w:rPr>
      </w:pPr>
      <w:r w:rsidRPr="00523D17">
        <w:rPr>
          <w:rFonts w:ascii="Century Gothic" w:hAnsi="Century Gothic" w:cs="Gill Sans"/>
          <w:b/>
          <w:color w:val="000000"/>
          <w:sz w:val="28"/>
          <w:u w:val="single"/>
        </w:rPr>
        <w:lastRenderedPageBreak/>
        <w:t xml:space="preserve">LEVEL </w:t>
      </w:r>
      <w:r>
        <w:rPr>
          <w:rFonts w:ascii="Century Gothic" w:hAnsi="Century Gothic" w:cs="Gill Sans"/>
          <w:b/>
          <w:color w:val="000000"/>
          <w:sz w:val="28"/>
          <w:u w:val="single"/>
        </w:rPr>
        <w:t>TWO</w:t>
      </w:r>
      <w:r w:rsidRPr="00523D17">
        <w:rPr>
          <w:rFonts w:ascii="Century Gothic" w:hAnsi="Century Gothic" w:cs="Gill Sans"/>
          <w:b/>
          <w:color w:val="000000"/>
          <w:sz w:val="28"/>
          <w:u w:val="single"/>
        </w:rPr>
        <w:t xml:space="preserve"> – </w:t>
      </w:r>
      <w:r>
        <w:rPr>
          <w:rFonts w:ascii="Century Gothic" w:hAnsi="Century Gothic" w:cs="Gill Sans"/>
          <w:b/>
          <w:color w:val="000000"/>
          <w:sz w:val="28"/>
          <w:u w:val="single"/>
        </w:rPr>
        <w:t>Transferring Understanding</w:t>
      </w:r>
    </w:p>
    <w:p w14:paraId="54F488DE" w14:textId="636472E3" w:rsidR="00321F01" w:rsidRDefault="009129D9" w:rsidP="00495A3A">
      <w:pPr>
        <w:rPr>
          <w:i/>
          <w:iCs/>
          <w:color w:val="FF0000"/>
          <w:sz w:val="22"/>
          <w:szCs w:val="22"/>
        </w:rPr>
      </w:pPr>
      <w:r>
        <w:rPr>
          <w:rFonts w:ascii="Century Gothic" w:hAnsi="Century Gothic"/>
        </w:rPr>
        <w:t>4</w:t>
      </w:r>
      <w:r w:rsidR="00985057">
        <w:rPr>
          <w:rFonts w:ascii="Century Gothic" w:hAnsi="Century Gothic"/>
        </w:rPr>
        <w:t xml:space="preserve">. Word Problem   - </w:t>
      </w:r>
      <w:r w:rsidR="00495A3A">
        <w:t xml:space="preserve">Rohan  spent </w:t>
      </w:r>
      <w:r w:rsidR="00E04BFA" w:rsidRPr="008F033B">
        <w:rPr>
          <w:noProof/>
          <w:position w:val="-24"/>
        </w:rPr>
        <w:object w:dxaOrig="340" w:dyaOrig="620" w14:anchorId="7943A0EA">
          <v:shape id="_x0000_i1026" type="#_x0000_t75" alt="" style="width:15.7pt;height:27.5pt;mso-width-percent:0;mso-height-percent:0;mso-width-percent:0;mso-height-percent:0" o:ole="">
            <v:imagedata r:id="rId35" o:title=""/>
          </v:shape>
          <o:OLEObject Type="Embed" ProgID="Equation.DSMT4" ShapeID="_x0000_i1026" DrawAspect="Content" ObjectID="_1660487820" r:id="rId36"/>
        </w:object>
      </w:r>
      <w:r w:rsidR="00495A3A">
        <w:t xml:space="preserve"> of his money on a bike and </w:t>
      </w:r>
      <w:r w:rsidR="00E04BFA" w:rsidRPr="008F033B">
        <w:rPr>
          <w:noProof/>
          <w:position w:val="-24"/>
        </w:rPr>
        <w:object w:dxaOrig="220" w:dyaOrig="620" w14:anchorId="3281352F">
          <v:shape id="_x0000_i1025" type="#_x0000_t75" alt="" style="width:11.8pt;height:30.1pt;mso-width-percent:0;mso-height-percent:0;mso-width-percent:0;mso-height-percent:0" o:ole="">
            <v:imagedata r:id="rId37" o:title=""/>
          </v:shape>
          <o:OLEObject Type="Embed" ProgID="Equation.3" ShapeID="_x0000_i1025" DrawAspect="Content" ObjectID="_1660487821" r:id="rId38"/>
        </w:object>
      </w:r>
      <w:r w:rsidR="00495A3A">
        <w:t xml:space="preserve">  of his REMAINING  money on a helmet. If the helmet cost $30, how much did the bike cost? </w:t>
      </w:r>
      <w:r w:rsidR="00596A85">
        <w:t xml:space="preserve"> </w:t>
      </w:r>
      <w:r w:rsidR="00596A85">
        <w:rPr>
          <w:i/>
          <w:iCs/>
          <w:color w:val="FF0000"/>
          <w:sz w:val="22"/>
          <w:szCs w:val="22"/>
        </w:rPr>
        <w:t xml:space="preserve">Note: Since there are 3 units REMAINING, </w:t>
      </w:r>
    </w:p>
    <w:p w14:paraId="517D305A" w14:textId="5E9F75FD" w:rsidR="00596A85" w:rsidRPr="00596A85" w:rsidRDefault="00596A85" w:rsidP="00495A3A">
      <w:pPr>
        <w:rPr>
          <w:rFonts w:asciiTheme="minorHAnsi" w:hAnsiTheme="minorHAnsi"/>
          <w:i/>
          <w:iCs/>
          <w:color w:val="FF0000"/>
          <w:sz w:val="22"/>
          <w:szCs w:val="22"/>
        </w:rPr>
      </w:pPr>
      <w:r>
        <w:rPr>
          <w:i/>
          <w:iCs/>
          <w:color w:val="FF0000"/>
          <w:sz w:val="22"/>
          <w:szCs w:val="22"/>
        </w:rPr>
        <w:t xml:space="preserve">1/3 of those units equals ONE unit for the helmet. </w:t>
      </w:r>
    </w:p>
    <w:p w14:paraId="6E0061D2" w14:textId="61AA8265" w:rsidR="00321F01" w:rsidRDefault="00596A85" w:rsidP="009129D9">
      <w:pPr>
        <w:rPr>
          <w:rFonts w:asciiTheme="minorHAnsi" w:hAnsiTheme="minorHAnsi"/>
          <w:sz w:val="10"/>
          <w:szCs w:val="10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851776" behindDoc="0" locked="0" layoutInCell="1" allowOverlap="1" wp14:anchorId="200CDE2E" wp14:editId="2AF54C6D">
                <wp:simplePos x="0" y="0"/>
                <wp:positionH relativeFrom="column">
                  <wp:posOffset>3213417</wp:posOffset>
                </wp:positionH>
                <wp:positionV relativeFrom="paragraph">
                  <wp:posOffset>23051</wp:posOffset>
                </wp:positionV>
                <wp:extent cx="233680" cy="1196975"/>
                <wp:effectExtent l="952" t="0" r="8573" b="33972"/>
                <wp:wrapNone/>
                <wp:docPr id="593" name="Right Brace 5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233680" cy="1196975"/>
                        </a:xfrm>
                        <a:prstGeom prst="rightBrace">
                          <a:avLst>
                            <a:gd name="adj1" fmla="val 68333"/>
                            <a:gd name="adj2" fmla="val 50000"/>
                          </a:avLst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8ED1732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593" o:spid="_x0000_s1026" type="#_x0000_t88" style="position:absolute;margin-left:253pt;margin-top:1.8pt;width:18.4pt;height:94.25pt;rotation:90;z-index:251851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" adj="2882" strokecolor="#5b9bd5 [3204]" strokeweight=".5pt">
                <v:stroke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8704" behindDoc="0" locked="0" layoutInCell="1" allowOverlap="1" wp14:anchorId="31F1F701" wp14:editId="7CDB00B9">
                <wp:simplePos x="0" y="0"/>
                <wp:positionH relativeFrom="column">
                  <wp:posOffset>98044</wp:posOffset>
                </wp:positionH>
                <wp:positionV relativeFrom="paragraph">
                  <wp:posOffset>63246</wp:posOffset>
                </wp:positionV>
                <wp:extent cx="3833876" cy="359156"/>
                <wp:effectExtent l="12700" t="12700" r="14605" b="9525"/>
                <wp:wrapNone/>
                <wp:docPr id="591" name="Rectangle 5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33876" cy="359156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9221253" id="Rectangle 591" o:spid="_x0000_s1026" style="position:absolute;margin-left:7.7pt;margin-top:5pt;width:301.9pt;height:28.3pt;z-index:251848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" filled="f" strokecolor="black [3213]" strokeweight="1.5pt"/>
            </w:pict>
          </mc:Fallback>
        </mc:AlternateContent>
      </w:r>
      <w:r w:rsidR="00495A3A"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EA30695" wp14:editId="3C21603E">
                <wp:simplePos x="0" y="0"/>
                <wp:positionH relativeFrom="column">
                  <wp:posOffset>0</wp:posOffset>
                </wp:positionH>
                <wp:positionV relativeFrom="paragraph">
                  <wp:posOffset>1905</wp:posOffset>
                </wp:positionV>
                <wp:extent cx="6515100" cy="1485900"/>
                <wp:effectExtent l="0" t="0" r="0" b="12700"/>
                <wp:wrapNone/>
                <wp:docPr id="57" name="Text Box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15100" cy="148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Borders>
                                <w:top w:val="single" w:sz="4" w:space="0" w:color="BFBFBF" w:themeColor="background1" w:themeShade="BF"/>
                                <w:left w:val="single" w:sz="4" w:space="0" w:color="BFBFBF" w:themeColor="background1" w:themeShade="BF"/>
                                <w:bottom w:val="single" w:sz="4" w:space="0" w:color="BFBFBF" w:themeColor="background1" w:themeShade="BF"/>
                                <w:right w:val="single" w:sz="4" w:space="0" w:color="BFBFBF" w:themeColor="background1" w:themeShade="BF"/>
                                <w:insideH w:val="single" w:sz="4" w:space="0" w:color="BFBFBF" w:themeColor="background1" w:themeShade="BF"/>
                                <w:insideV w:val="single" w:sz="4" w:space="0" w:color="BFBFBF" w:themeColor="background1" w:themeShade="BF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603"/>
                              <w:gridCol w:w="603"/>
                              <w:gridCol w:w="603"/>
                              <w:gridCol w:w="603"/>
                              <w:gridCol w:w="603"/>
                              <w:gridCol w:w="603"/>
                              <w:gridCol w:w="603"/>
                              <w:gridCol w:w="603"/>
                              <w:gridCol w:w="603"/>
                              <w:gridCol w:w="603"/>
                              <w:gridCol w:w="603"/>
                              <w:gridCol w:w="603"/>
                              <w:gridCol w:w="603"/>
                              <w:gridCol w:w="603"/>
                              <w:gridCol w:w="603"/>
                              <w:gridCol w:w="603"/>
                            </w:tblGrid>
                            <w:tr w:rsidR="00495A3A" w14:paraId="05C422E4" w14:textId="77777777" w:rsidTr="00E10A9D">
                              <w:trPr>
                                <w:trHeight w:val="578"/>
                              </w:trPr>
                              <w:tc>
                                <w:tcPr>
                                  <w:tcW w:w="603" w:type="dxa"/>
                                </w:tcPr>
                                <w:p w14:paraId="4984A4D8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dxa"/>
                                </w:tcPr>
                                <w:p w14:paraId="00B4D5FA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dxa"/>
                                </w:tcPr>
                                <w:p w14:paraId="348193B0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dxa"/>
                                </w:tcPr>
                                <w:p w14:paraId="6A0BA5CC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dxa"/>
                                </w:tcPr>
                                <w:p w14:paraId="5BE466CD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dxa"/>
                                </w:tcPr>
                                <w:p w14:paraId="6448A6FA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dxa"/>
                                </w:tcPr>
                                <w:p w14:paraId="523AC339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dxa"/>
                                </w:tcPr>
                                <w:p w14:paraId="33604BF5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dxa"/>
                                </w:tcPr>
                                <w:p w14:paraId="104EBF36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dxa"/>
                                </w:tcPr>
                                <w:p w14:paraId="380A3FDA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dxa"/>
                                </w:tcPr>
                                <w:p w14:paraId="7C4061BD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dxa"/>
                                </w:tcPr>
                                <w:p w14:paraId="4CF27DCE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dxa"/>
                                </w:tcPr>
                                <w:p w14:paraId="0DD12247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dxa"/>
                                </w:tcPr>
                                <w:p w14:paraId="2B1CBA7D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dxa"/>
                                </w:tcPr>
                                <w:p w14:paraId="082B05D6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dxa"/>
                                </w:tcPr>
                                <w:p w14:paraId="758B8D99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</w:tr>
                            <w:tr w:rsidR="00495A3A" w14:paraId="7C04F7C0" w14:textId="77777777" w:rsidTr="00E10A9D">
                              <w:trPr>
                                <w:trHeight w:val="578"/>
                              </w:trPr>
                              <w:tc>
                                <w:tcPr>
                                  <w:tcW w:w="603" w:type="dxa"/>
                                </w:tcPr>
                                <w:p w14:paraId="507B457E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dxa"/>
                                </w:tcPr>
                                <w:p w14:paraId="2425C340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dxa"/>
                                </w:tcPr>
                                <w:p w14:paraId="57C024DF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dxa"/>
                                </w:tcPr>
                                <w:p w14:paraId="015368D1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dxa"/>
                                </w:tcPr>
                                <w:p w14:paraId="77E8B951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dxa"/>
                                </w:tcPr>
                                <w:p w14:paraId="361A5CC0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dxa"/>
                                </w:tcPr>
                                <w:p w14:paraId="2C650E96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dxa"/>
                                </w:tcPr>
                                <w:p w14:paraId="3BED6C5B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dxa"/>
                                </w:tcPr>
                                <w:p w14:paraId="1E62AD10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dxa"/>
                                </w:tcPr>
                                <w:p w14:paraId="4A95F5A9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dxa"/>
                                </w:tcPr>
                                <w:p w14:paraId="75FE2CBB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dxa"/>
                                </w:tcPr>
                                <w:p w14:paraId="3307080E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dxa"/>
                                </w:tcPr>
                                <w:p w14:paraId="2FCCE052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dxa"/>
                                </w:tcPr>
                                <w:p w14:paraId="61C67E75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dxa"/>
                                </w:tcPr>
                                <w:p w14:paraId="16EE3216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dxa"/>
                                </w:tcPr>
                                <w:p w14:paraId="4B0438D4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</w:tr>
                            <w:tr w:rsidR="00495A3A" w14:paraId="30E94FFF" w14:textId="77777777" w:rsidTr="00E10A9D">
                              <w:trPr>
                                <w:trHeight w:val="578"/>
                              </w:trPr>
                              <w:tc>
                                <w:tcPr>
                                  <w:tcW w:w="603" w:type="dxa"/>
                                </w:tcPr>
                                <w:p w14:paraId="65A17FAD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dxa"/>
                                </w:tcPr>
                                <w:p w14:paraId="7FAC04A8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dxa"/>
                                </w:tcPr>
                                <w:p w14:paraId="053BA80E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dxa"/>
                                </w:tcPr>
                                <w:p w14:paraId="5CAAE0D9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dxa"/>
                                </w:tcPr>
                                <w:p w14:paraId="2280D4C7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dxa"/>
                                </w:tcPr>
                                <w:p w14:paraId="436F9801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dxa"/>
                                </w:tcPr>
                                <w:p w14:paraId="2B2743AB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dxa"/>
                                </w:tcPr>
                                <w:p w14:paraId="1C5BC0C7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dxa"/>
                                </w:tcPr>
                                <w:p w14:paraId="06FF5AFA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dxa"/>
                                </w:tcPr>
                                <w:p w14:paraId="0D51E3A4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dxa"/>
                                </w:tcPr>
                                <w:p w14:paraId="1996D49C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dxa"/>
                                </w:tcPr>
                                <w:p w14:paraId="4A6729D5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dxa"/>
                                </w:tcPr>
                                <w:p w14:paraId="72BC9CF4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dxa"/>
                                </w:tcPr>
                                <w:p w14:paraId="48DE2EE8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dxa"/>
                                </w:tcPr>
                                <w:p w14:paraId="0EBA5446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03" w:type="dxa"/>
                                </w:tcPr>
                                <w:p w14:paraId="1D3FBAAD" w14:textId="77777777" w:rsidR="00495A3A" w:rsidRDefault="00495A3A" w:rsidP="003255BC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01AEB89E" w14:textId="49DA2CB4" w:rsidR="00495A3A" w:rsidRDefault="00495A3A" w:rsidP="00495A3A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A30695" id="Text Box 57" o:spid="_x0000_s1032" type="#_x0000_t202" style="position:absolute;margin-left:0;margin-top:.15pt;width:513pt;height:117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" filled="f" stroked="f">
                <v:textbox>
                  <w:txbxContent>
                    <w:tbl>
                      <w:tblPr>
                        <w:tblStyle w:val="TableGrid"/>
                        <w:tblW w:w="0" w:type="auto"/>
                        <w:tblBorders>
                          <w:top w:val="single" w:sz="4" w:space="0" w:color="BFBFBF" w:themeColor="background1" w:themeShade="BF"/>
                          <w:left w:val="single" w:sz="4" w:space="0" w:color="BFBFBF" w:themeColor="background1" w:themeShade="BF"/>
                          <w:bottom w:val="single" w:sz="4" w:space="0" w:color="BFBFBF" w:themeColor="background1" w:themeShade="BF"/>
                          <w:right w:val="single" w:sz="4" w:space="0" w:color="BFBFBF" w:themeColor="background1" w:themeShade="BF"/>
                          <w:insideH w:val="single" w:sz="4" w:space="0" w:color="BFBFBF" w:themeColor="background1" w:themeShade="BF"/>
                          <w:insideV w:val="single" w:sz="4" w:space="0" w:color="BFBFBF" w:themeColor="background1" w:themeShade="BF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603"/>
                        <w:gridCol w:w="603"/>
                        <w:gridCol w:w="603"/>
                        <w:gridCol w:w="603"/>
                        <w:gridCol w:w="603"/>
                        <w:gridCol w:w="603"/>
                        <w:gridCol w:w="603"/>
                        <w:gridCol w:w="603"/>
                        <w:gridCol w:w="603"/>
                        <w:gridCol w:w="603"/>
                        <w:gridCol w:w="603"/>
                        <w:gridCol w:w="603"/>
                        <w:gridCol w:w="603"/>
                        <w:gridCol w:w="603"/>
                        <w:gridCol w:w="603"/>
                        <w:gridCol w:w="603"/>
                      </w:tblGrid>
                      <w:tr w:rsidR="00495A3A" w14:paraId="05C422E4" w14:textId="77777777" w:rsidTr="00E10A9D">
                        <w:trPr>
                          <w:trHeight w:val="578"/>
                        </w:trPr>
                        <w:tc>
                          <w:tcPr>
                            <w:tcW w:w="603" w:type="dxa"/>
                          </w:tcPr>
                          <w:p w14:paraId="4984A4D8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dxa"/>
                          </w:tcPr>
                          <w:p w14:paraId="00B4D5FA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dxa"/>
                          </w:tcPr>
                          <w:p w14:paraId="348193B0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dxa"/>
                          </w:tcPr>
                          <w:p w14:paraId="6A0BA5CC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dxa"/>
                          </w:tcPr>
                          <w:p w14:paraId="5BE466CD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dxa"/>
                          </w:tcPr>
                          <w:p w14:paraId="6448A6FA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dxa"/>
                          </w:tcPr>
                          <w:p w14:paraId="523AC339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dxa"/>
                          </w:tcPr>
                          <w:p w14:paraId="33604BF5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dxa"/>
                          </w:tcPr>
                          <w:p w14:paraId="104EBF36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dxa"/>
                          </w:tcPr>
                          <w:p w14:paraId="380A3FDA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dxa"/>
                          </w:tcPr>
                          <w:p w14:paraId="7C4061BD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dxa"/>
                          </w:tcPr>
                          <w:p w14:paraId="4CF27DCE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dxa"/>
                          </w:tcPr>
                          <w:p w14:paraId="0DD12247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dxa"/>
                          </w:tcPr>
                          <w:p w14:paraId="2B1CBA7D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dxa"/>
                          </w:tcPr>
                          <w:p w14:paraId="082B05D6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dxa"/>
                          </w:tcPr>
                          <w:p w14:paraId="758B8D99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</w:tr>
                      <w:tr w:rsidR="00495A3A" w14:paraId="7C04F7C0" w14:textId="77777777" w:rsidTr="00E10A9D">
                        <w:trPr>
                          <w:trHeight w:val="578"/>
                        </w:trPr>
                        <w:tc>
                          <w:tcPr>
                            <w:tcW w:w="603" w:type="dxa"/>
                          </w:tcPr>
                          <w:p w14:paraId="507B457E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dxa"/>
                          </w:tcPr>
                          <w:p w14:paraId="2425C340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dxa"/>
                          </w:tcPr>
                          <w:p w14:paraId="57C024DF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dxa"/>
                          </w:tcPr>
                          <w:p w14:paraId="015368D1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dxa"/>
                          </w:tcPr>
                          <w:p w14:paraId="77E8B951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dxa"/>
                          </w:tcPr>
                          <w:p w14:paraId="361A5CC0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dxa"/>
                          </w:tcPr>
                          <w:p w14:paraId="2C650E96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dxa"/>
                          </w:tcPr>
                          <w:p w14:paraId="3BED6C5B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dxa"/>
                          </w:tcPr>
                          <w:p w14:paraId="1E62AD10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dxa"/>
                          </w:tcPr>
                          <w:p w14:paraId="4A95F5A9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dxa"/>
                          </w:tcPr>
                          <w:p w14:paraId="75FE2CBB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dxa"/>
                          </w:tcPr>
                          <w:p w14:paraId="3307080E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dxa"/>
                          </w:tcPr>
                          <w:p w14:paraId="2FCCE052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dxa"/>
                          </w:tcPr>
                          <w:p w14:paraId="61C67E75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dxa"/>
                          </w:tcPr>
                          <w:p w14:paraId="16EE3216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dxa"/>
                          </w:tcPr>
                          <w:p w14:paraId="4B0438D4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</w:tr>
                      <w:tr w:rsidR="00495A3A" w14:paraId="30E94FFF" w14:textId="77777777" w:rsidTr="00E10A9D">
                        <w:trPr>
                          <w:trHeight w:val="578"/>
                        </w:trPr>
                        <w:tc>
                          <w:tcPr>
                            <w:tcW w:w="603" w:type="dxa"/>
                          </w:tcPr>
                          <w:p w14:paraId="65A17FAD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dxa"/>
                          </w:tcPr>
                          <w:p w14:paraId="7FAC04A8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dxa"/>
                          </w:tcPr>
                          <w:p w14:paraId="053BA80E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dxa"/>
                          </w:tcPr>
                          <w:p w14:paraId="5CAAE0D9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dxa"/>
                          </w:tcPr>
                          <w:p w14:paraId="2280D4C7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dxa"/>
                          </w:tcPr>
                          <w:p w14:paraId="436F9801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dxa"/>
                          </w:tcPr>
                          <w:p w14:paraId="2B2743AB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dxa"/>
                          </w:tcPr>
                          <w:p w14:paraId="1C5BC0C7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dxa"/>
                          </w:tcPr>
                          <w:p w14:paraId="06FF5AFA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dxa"/>
                          </w:tcPr>
                          <w:p w14:paraId="0D51E3A4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dxa"/>
                          </w:tcPr>
                          <w:p w14:paraId="1996D49C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dxa"/>
                          </w:tcPr>
                          <w:p w14:paraId="4A6729D5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dxa"/>
                          </w:tcPr>
                          <w:p w14:paraId="72BC9CF4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dxa"/>
                          </w:tcPr>
                          <w:p w14:paraId="48DE2EE8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dxa"/>
                          </w:tcPr>
                          <w:p w14:paraId="0EBA5446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  <w:tc>
                          <w:tcPr>
                            <w:tcW w:w="603" w:type="dxa"/>
                          </w:tcPr>
                          <w:p w14:paraId="1D3FBAAD" w14:textId="77777777" w:rsidR="00495A3A" w:rsidRDefault="00495A3A" w:rsidP="003255BC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</w:tr>
                    </w:tbl>
                    <w:p w14:paraId="01AEB89E" w14:textId="49DA2CB4" w:rsidR="00495A3A" w:rsidRDefault="00495A3A" w:rsidP="00495A3A"/>
                  </w:txbxContent>
                </v:textbox>
              </v:shape>
            </w:pict>
          </mc:Fallback>
        </mc:AlternateContent>
      </w:r>
    </w:p>
    <w:p w14:paraId="716BE398" w14:textId="4054DD2B" w:rsidR="00495A3A" w:rsidRDefault="00596A85" w:rsidP="009129D9">
      <w:pPr>
        <w:rPr>
          <w:rFonts w:asciiTheme="minorHAnsi" w:hAnsiTheme="minorHAnsi"/>
          <w:sz w:val="10"/>
          <w:szCs w:val="1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65088" behindDoc="0" locked="0" layoutInCell="1" allowOverlap="1" wp14:anchorId="33FCBA72" wp14:editId="7BD0B98A">
                <wp:simplePos x="0" y="0"/>
                <wp:positionH relativeFrom="column">
                  <wp:posOffset>4937506</wp:posOffset>
                </wp:positionH>
                <wp:positionV relativeFrom="paragraph">
                  <wp:posOffset>18923</wp:posOffset>
                </wp:positionV>
                <wp:extent cx="1828800" cy="1828800"/>
                <wp:effectExtent l="0" t="0" r="0" b="0"/>
                <wp:wrapNone/>
                <wp:docPr id="600" name="Text Box 6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99830F2" w14:textId="77505971" w:rsidR="00596A85" w:rsidRPr="00596A85" w:rsidRDefault="00596A85" w:rsidP="00596A85">
                            <w:pPr>
                              <w:rPr>
                                <w:rFonts w:ascii="Century Gothic" w:hAnsi="Century Gothic"/>
                                <w:b/>
                                <w:bCs/>
                                <w:i/>
                                <w:iCs/>
                                <w:color w:val="FF0000"/>
                                <w:sz w:val="21"/>
                                <w:szCs w:val="21"/>
                              </w:rPr>
                            </w:pPr>
                            <w:r w:rsidRPr="00596A85">
                              <w:rPr>
                                <w:rFonts w:ascii="Century Gothic" w:hAnsi="Century Gothic"/>
                                <w:b/>
                                <w:bCs/>
                                <w:i/>
                                <w:iCs/>
                                <w:color w:val="FF0000"/>
                                <w:sz w:val="21"/>
                                <w:szCs w:val="21"/>
                              </w:rPr>
                              <w:t>$30 per unit</w:t>
                            </w:r>
                          </w:p>
                          <w:p w14:paraId="608447C6" w14:textId="73C92F1A" w:rsidR="00596A85" w:rsidRPr="00596A85" w:rsidRDefault="00596A85" w:rsidP="00596A85">
                            <w:pPr>
                              <w:rPr>
                                <w:rFonts w:ascii="Century Gothic" w:hAnsi="Century Gothic"/>
                                <w:b/>
                                <w:bCs/>
                                <w:i/>
                                <w:iCs/>
                                <w:color w:val="FF0000"/>
                                <w:sz w:val="21"/>
                                <w:szCs w:val="21"/>
                              </w:rPr>
                            </w:pPr>
                            <w:r w:rsidRPr="00596A85">
                              <w:rPr>
                                <w:rFonts w:ascii="Century Gothic" w:hAnsi="Century Gothic"/>
                                <w:b/>
                                <w:bCs/>
                                <w:i/>
                                <w:iCs/>
                                <w:color w:val="FF0000"/>
                                <w:sz w:val="21"/>
                                <w:szCs w:val="21"/>
                              </w:rPr>
                              <w:t>30 x 7 = 210</w:t>
                            </w:r>
                          </w:p>
                          <w:p w14:paraId="049E6B8B" w14:textId="4C907150" w:rsidR="00596A85" w:rsidRPr="00596A85" w:rsidRDefault="00596A85" w:rsidP="00596A85">
                            <w:pPr>
                              <w:rPr>
                                <w:rFonts w:ascii="Century Gothic" w:hAnsi="Century Gothic"/>
                                <w:b/>
                                <w:bCs/>
                                <w:i/>
                                <w:iCs/>
                                <w:color w:val="FF0000"/>
                                <w:sz w:val="21"/>
                                <w:szCs w:val="21"/>
                              </w:rPr>
                            </w:pPr>
                          </w:p>
                          <w:p w14:paraId="5C57DE48" w14:textId="1244EA0F" w:rsidR="00596A85" w:rsidRPr="00596A85" w:rsidRDefault="00596A85" w:rsidP="00596A85">
                            <w:pPr>
                              <w:rPr>
                                <w:rFonts w:ascii="Century Gothic" w:hAnsi="Century Gothic"/>
                                <w:b/>
                                <w:bCs/>
                                <w:i/>
                                <w:iCs/>
                                <w:color w:val="FF0000"/>
                                <w:sz w:val="21"/>
                                <w:szCs w:val="21"/>
                              </w:rPr>
                            </w:pPr>
                            <w:r w:rsidRPr="00596A85">
                              <w:rPr>
                                <w:rFonts w:ascii="Century Gothic" w:hAnsi="Century Gothic"/>
                                <w:b/>
                                <w:bCs/>
                                <w:i/>
                                <w:iCs/>
                                <w:color w:val="FF0000"/>
                                <w:sz w:val="21"/>
                                <w:szCs w:val="21"/>
                              </w:rPr>
                              <w:t>The bike cost $21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3FCBA72" id="Text Box 600" o:spid="_x0000_s1033" type="#_x0000_t202" style="position:absolute;margin-left:388.8pt;margin-top:1.5pt;width:2in;height:2in;z-index:25186508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" filled="f" stroked="f" strokeweight=".5pt">
                <v:fill o:detectmouseclick="t"/>
                <v:textbox style="mso-fit-shape-to-text:t">
                  <w:txbxContent>
                    <w:p w14:paraId="499830F2" w14:textId="77505971" w:rsidR="00596A85" w:rsidRPr="00596A85" w:rsidRDefault="00596A85" w:rsidP="00596A85">
                      <w:pPr>
                        <w:rPr>
                          <w:rFonts w:ascii="Century Gothic" w:hAnsi="Century Gothic"/>
                          <w:b/>
                          <w:bCs/>
                          <w:i/>
                          <w:iCs/>
                          <w:color w:val="FF0000"/>
                          <w:sz w:val="21"/>
                          <w:szCs w:val="21"/>
                        </w:rPr>
                      </w:pPr>
                      <w:r w:rsidRPr="00596A85">
                        <w:rPr>
                          <w:rFonts w:ascii="Century Gothic" w:hAnsi="Century Gothic"/>
                          <w:b/>
                          <w:bCs/>
                          <w:i/>
                          <w:iCs/>
                          <w:color w:val="FF0000"/>
                          <w:sz w:val="21"/>
                          <w:szCs w:val="21"/>
                        </w:rPr>
                        <w:t>$30 per unit</w:t>
                      </w:r>
                    </w:p>
                    <w:p w14:paraId="608447C6" w14:textId="73C92F1A" w:rsidR="00596A85" w:rsidRPr="00596A85" w:rsidRDefault="00596A85" w:rsidP="00596A85">
                      <w:pPr>
                        <w:rPr>
                          <w:rFonts w:ascii="Century Gothic" w:hAnsi="Century Gothic"/>
                          <w:b/>
                          <w:bCs/>
                          <w:i/>
                          <w:iCs/>
                          <w:color w:val="FF0000"/>
                          <w:sz w:val="21"/>
                          <w:szCs w:val="21"/>
                        </w:rPr>
                      </w:pPr>
                      <w:r w:rsidRPr="00596A85">
                        <w:rPr>
                          <w:rFonts w:ascii="Century Gothic" w:hAnsi="Century Gothic"/>
                          <w:b/>
                          <w:bCs/>
                          <w:i/>
                          <w:iCs/>
                          <w:color w:val="FF0000"/>
                          <w:sz w:val="21"/>
                          <w:szCs w:val="21"/>
                        </w:rPr>
                        <w:t>30 x 7 = 210</w:t>
                      </w:r>
                    </w:p>
                    <w:p w14:paraId="049E6B8B" w14:textId="4C907150" w:rsidR="00596A85" w:rsidRPr="00596A85" w:rsidRDefault="00596A85" w:rsidP="00596A85">
                      <w:pPr>
                        <w:rPr>
                          <w:rFonts w:ascii="Century Gothic" w:hAnsi="Century Gothic"/>
                          <w:b/>
                          <w:bCs/>
                          <w:i/>
                          <w:iCs/>
                          <w:color w:val="FF0000"/>
                          <w:sz w:val="21"/>
                          <w:szCs w:val="21"/>
                        </w:rPr>
                      </w:pPr>
                    </w:p>
                    <w:p w14:paraId="5C57DE48" w14:textId="1244EA0F" w:rsidR="00596A85" w:rsidRPr="00596A85" w:rsidRDefault="00596A85" w:rsidP="00596A85">
                      <w:pPr>
                        <w:rPr>
                          <w:rFonts w:ascii="Century Gothic" w:hAnsi="Century Gothic"/>
                          <w:b/>
                          <w:bCs/>
                          <w:i/>
                          <w:iCs/>
                          <w:color w:val="FF0000"/>
                          <w:sz w:val="21"/>
                          <w:szCs w:val="21"/>
                        </w:rPr>
                      </w:pPr>
                      <w:r w:rsidRPr="00596A85">
                        <w:rPr>
                          <w:rFonts w:ascii="Century Gothic" w:hAnsi="Century Gothic"/>
                          <w:b/>
                          <w:bCs/>
                          <w:i/>
                          <w:iCs/>
                          <w:color w:val="FF0000"/>
                          <w:sz w:val="21"/>
                          <w:szCs w:val="21"/>
                        </w:rPr>
                        <w:t>The bike cost $21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63040" behindDoc="0" locked="0" layoutInCell="1" allowOverlap="1" wp14:anchorId="170E1BA7" wp14:editId="2C0EA9E3">
                <wp:simplePos x="0" y="0"/>
                <wp:positionH relativeFrom="column">
                  <wp:posOffset>2704846</wp:posOffset>
                </wp:positionH>
                <wp:positionV relativeFrom="paragraph">
                  <wp:posOffset>39370</wp:posOffset>
                </wp:positionV>
                <wp:extent cx="1828800" cy="1828800"/>
                <wp:effectExtent l="0" t="0" r="0" b="0"/>
                <wp:wrapNone/>
                <wp:docPr id="599" name="Text Box 5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E448B24" w14:textId="2C132CBD" w:rsidR="00596A85" w:rsidRPr="00596A85" w:rsidRDefault="00596A85" w:rsidP="00596A85">
                            <w:pPr>
                              <w:rPr>
                                <w:rFonts w:ascii="Century Gothic" w:hAnsi="Century Gothic"/>
                                <w:i/>
                                <w:iCs/>
                                <w:sz w:val="16"/>
                                <w:szCs w:val="16"/>
                              </w:rPr>
                            </w:pPr>
                            <w:r w:rsidRPr="00596A85">
                              <w:rPr>
                                <w:rFonts w:ascii="Century Gothic" w:hAnsi="Century Gothic"/>
                                <w:i/>
                                <w:iCs/>
                                <w:sz w:val="16"/>
                                <w:szCs w:val="16"/>
                              </w:rPr>
                              <w:t>helme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70E1BA7" id="Text Box 599" o:spid="_x0000_s1034" type="#_x0000_t202" style="position:absolute;margin-left:213pt;margin-top:3.1pt;width:2in;height:2in;z-index:25186304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" filled="f" stroked="f" strokeweight=".5pt">
                <v:fill o:detectmouseclick="t"/>
                <v:textbox style="mso-fit-shape-to-text:t">
                  <w:txbxContent>
                    <w:p w14:paraId="0E448B24" w14:textId="2C132CBD" w:rsidR="00596A85" w:rsidRPr="00596A85" w:rsidRDefault="00596A85" w:rsidP="00596A85">
                      <w:pPr>
                        <w:rPr>
                          <w:rFonts w:ascii="Century Gothic" w:hAnsi="Century Gothic"/>
                          <w:i/>
                          <w:iCs/>
                          <w:sz w:val="16"/>
                          <w:szCs w:val="16"/>
                        </w:rPr>
                      </w:pPr>
                      <w:r w:rsidRPr="00596A85">
                        <w:rPr>
                          <w:rFonts w:ascii="Century Gothic" w:hAnsi="Century Gothic"/>
                          <w:i/>
                          <w:iCs/>
                          <w:sz w:val="16"/>
                          <w:szCs w:val="16"/>
                        </w:rPr>
                        <w:t>helme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60992" behindDoc="0" locked="0" layoutInCell="1" allowOverlap="1" wp14:anchorId="0E426BD9" wp14:editId="25301CA1">
                <wp:simplePos x="0" y="0"/>
                <wp:positionH relativeFrom="column">
                  <wp:posOffset>1158240</wp:posOffset>
                </wp:positionH>
                <wp:positionV relativeFrom="paragraph">
                  <wp:posOffset>4572</wp:posOffset>
                </wp:positionV>
                <wp:extent cx="1828800" cy="1828800"/>
                <wp:effectExtent l="0" t="0" r="0" b="0"/>
                <wp:wrapNone/>
                <wp:docPr id="598" name="Text Box 5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1905EB4" w14:textId="77777777" w:rsidR="00596A85" w:rsidRPr="00596A85" w:rsidRDefault="00596A85" w:rsidP="00596A85">
                            <w:pPr>
                              <w:rPr>
                                <w:rFonts w:ascii="Century Gothic" w:hAnsi="Century Gothic"/>
                                <w:i/>
                                <w:iCs/>
                                <w:sz w:val="21"/>
                                <w:szCs w:val="21"/>
                              </w:rPr>
                            </w:pPr>
                            <w:r w:rsidRPr="00596A85">
                              <w:rPr>
                                <w:rFonts w:ascii="Century Gothic" w:hAnsi="Century Gothic"/>
                                <w:i/>
                                <w:iCs/>
                                <w:sz w:val="21"/>
                                <w:szCs w:val="21"/>
                              </w:rPr>
                              <w:t>b</w:t>
                            </w:r>
                            <w:r>
                              <w:rPr>
                                <w:rFonts w:ascii="Century Gothic" w:hAnsi="Century Gothic"/>
                                <w:i/>
                                <w:iCs/>
                                <w:sz w:val="21"/>
                                <w:szCs w:val="21"/>
                              </w:rPr>
                              <w:t xml:space="preserve"> </w:t>
                            </w:r>
                            <w:proofErr w:type="spellStart"/>
                            <w:r w:rsidRPr="00596A85">
                              <w:rPr>
                                <w:rFonts w:ascii="Century Gothic" w:hAnsi="Century Gothic"/>
                                <w:i/>
                                <w:iCs/>
                                <w:sz w:val="21"/>
                                <w:szCs w:val="21"/>
                              </w:rPr>
                              <w:t>i</w:t>
                            </w:r>
                            <w:proofErr w:type="spellEnd"/>
                            <w:r>
                              <w:rPr>
                                <w:rFonts w:ascii="Century Gothic" w:hAnsi="Century Gothic"/>
                                <w:i/>
                                <w:iCs/>
                                <w:sz w:val="21"/>
                                <w:szCs w:val="21"/>
                              </w:rPr>
                              <w:t xml:space="preserve"> </w:t>
                            </w:r>
                            <w:r w:rsidRPr="00596A85">
                              <w:rPr>
                                <w:rFonts w:ascii="Century Gothic" w:hAnsi="Century Gothic"/>
                                <w:i/>
                                <w:iCs/>
                                <w:sz w:val="21"/>
                                <w:szCs w:val="21"/>
                              </w:rPr>
                              <w:t>k</w:t>
                            </w:r>
                            <w:r>
                              <w:rPr>
                                <w:rFonts w:ascii="Century Gothic" w:hAnsi="Century Gothic"/>
                                <w:i/>
                                <w:iCs/>
                                <w:sz w:val="21"/>
                                <w:szCs w:val="21"/>
                              </w:rPr>
                              <w:t xml:space="preserve"> </w:t>
                            </w:r>
                            <w:r w:rsidRPr="00596A85">
                              <w:rPr>
                                <w:rFonts w:ascii="Century Gothic" w:hAnsi="Century Gothic"/>
                                <w:i/>
                                <w:iCs/>
                                <w:sz w:val="21"/>
                                <w:szCs w:val="21"/>
                              </w:rPr>
                              <w:t>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E426BD9" id="Text Box 598" o:spid="_x0000_s1035" type="#_x0000_t202" style="position:absolute;margin-left:91.2pt;margin-top:.35pt;width:2in;height:2in;z-index:25186099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" filled="f" stroked="f" strokeweight=".5pt">
                <v:fill o:detectmouseclick="t"/>
                <v:textbox style="mso-fit-shape-to-text:t">
                  <w:txbxContent>
                    <w:p w14:paraId="11905EB4" w14:textId="77777777" w:rsidR="00596A85" w:rsidRPr="00596A85" w:rsidRDefault="00596A85" w:rsidP="00596A85">
                      <w:pPr>
                        <w:rPr>
                          <w:rFonts w:ascii="Century Gothic" w:hAnsi="Century Gothic"/>
                          <w:i/>
                          <w:iCs/>
                          <w:sz w:val="21"/>
                          <w:szCs w:val="21"/>
                        </w:rPr>
                      </w:pPr>
                      <w:r w:rsidRPr="00596A85">
                        <w:rPr>
                          <w:rFonts w:ascii="Century Gothic" w:hAnsi="Century Gothic"/>
                          <w:i/>
                          <w:iCs/>
                          <w:sz w:val="21"/>
                          <w:szCs w:val="21"/>
                        </w:rPr>
                        <w:t>b</w:t>
                      </w:r>
                      <w:r>
                        <w:rPr>
                          <w:rFonts w:ascii="Century Gothic" w:hAnsi="Century Gothic"/>
                          <w:i/>
                          <w:iCs/>
                          <w:sz w:val="21"/>
                          <w:szCs w:val="21"/>
                        </w:rPr>
                        <w:t xml:space="preserve"> </w:t>
                      </w:r>
                      <w:proofErr w:type="spellStart"/>
                      <w:r w:rsidRPr="00596A85">
                        <w:rPr>
                          <w:rFonts w:ascii="Century Gothic" w:hAnsi="Century Gothic"/>
                          <w:i/>
                          <w:iCs/>
                          <w:sz w:val="21"/>
                          <w:szCs w:val="21"/>
                        </w:rPr>
                        <w:t>i</w:t>
                      </w:r>
                      <w:proofErr w:type="spellEnd"/>
                      <w:r>
                        <w:rPr>
                          <w:rFonts w:ascii="Century Gothic" w:hAnsi="Century Gothic"/>
                          <w:i/>
                          <w:iCs/>
                          <w:sz w:val="21"/>
                          <w:szCs w:val="21"/>
                        </w:rPr>
                        <w:t xml:space="preserve"> </w:t>
                      </w:r>
                      <w:r w:rsidRPr="00596A85">
                        <w:rPr>
                          <w:rFonts w:ascii="Century Gothic" w:hAnsi="Century Gothic"/>
                          <w:i/>
                          <w:iCs/>
                          <w:sz w:val="21"/>
                          <w:szCs w:val="21"/>
                        </w:rPr>
                        <w:t>k</w:t>
                      </w:r>
                      <w:r>
                        <w:rPr>
                          <w:rFonts w:ascii="Century Gothic" w:hAnsi="Century Gothic"/>
                          <w:i/>
                          <w:iCs/>
                          <w:sz w:val="21"/>
                          <w:szCs w:val="21"/>
                        </w:rPr>
                        <w:t xml:space="preserve"> </w:t>
                      </w:r>
                      <w:r w:rsidRPr="00596A85">
                        <w:rPr>
                          <w:rFonts w:ascii="Century Gothic" w:hAnsi="Century Gothic"/>
                          <w:i/>
                          <w:iCs/>
                          <w:sz w:val="21"/>
                          <w:szCs w:val="21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58944" behindDoc="0" locked="0" layoutInCell="1" allowOverlap="1" wp14:anchorId="50078260" wp14:editId="4B217CC8">
                <wp:simplePos x="0" y="0"/>
                <wp:positionH relativeFrom="column">
                  <wp:posOffset>1158240</wp:posOffset>
                </wp:positionH>
                <wp:positionV relativeFrom="paragraph">
                  <wp:posOffset>4572</wp:posOffset>
                </wp:positionV>
                <wp:extent cx="1828800" cy="1828800"/>
                <wp:effectExtent l="0" t="0" r="0" b="0"/>
                <wp:wrapNone/>
                <wp:docPr id="597" name="Text Box 5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578D274" w14:textId="77777777" w:rsidR="00596A85" w:rsidRPr="00596A85" w:rsidRDefault="00596A85" w:rsidP="00596A85">
                            <w:pPr>
                              <w:rPr>
                                <w:rFonts w:ascii="Century Gothic" w:hAnsi="Century Gothic"/>
                                <w:i/>
                                <w:iCs/>
                                <w:sz w:val="21"/>
                                <w:szCs w:val="21"/>
                              </w:rPr>
                            </w:pPr>
                            <w:r w:rsidRPr="00596A85">
                              <w:rPr>
                                <w:rFonts w:ascii="Century Gothic" w:hAnsi="Century Gothic"/>
                                <w:i/>
                                <w:iCs/>
                                <w:sz w:val="21"/>
                                <w:szCs w:val="21"/>
                              </w:rPr>
                              <w:t>b</w:t>
                            </w:r>
                            <w:r>
                              <w:rPr>
                                <w:rFonts w:ascii="Century Gothic" w:hAnsi="Century Gothic"/>
                                <w:i/>
                                <w:iCs/>
                                <w:sz w:val="21"/>
                                <w:szCs w:val="21"/>
                              </w:rPr>
                              <w:t xml:space="preserve"> </w:t>
                            </w:r>
                            <w:proofErr w:type="spellStart"/>
                            <w:r w:rsidRPr="00596A85">
                              <w:rPr>
                                <w:rFonts w:ascii="Century Gothic" w:hAnsi="Century Gothic"/>
                                <w:i/>
                                <w:iCs/>
                                <w:sz w:val="21"/>
                                <w:szCs w:val="21"/>
                              </w:rPr>
                              <w:t>i</w:t>
                            </w:r>
                            <w:proofErr w:type="spellEnd"/>
                            <w:r>
                              <w:rPr>
                                <w:rFonts w:ascii="Century Gothic" w:hAnsi="Century Gothic"/>
                                <w:i/>
                                <w:iCs/>
                                <w:sz w:val="21"/>
                                <w:szCs w:val="21"/>
                              </w:rPr>
                              <w:t xml:space="preserve"> </w:t>
                            </w:r>
                            <w:r w:rsidRPr="00596A85">
                              <w:rPr>
                                <w:rFonts w:ascii="Century Gothic" w:hAnsi="Century Gothic"/>
                                <w:i/>
                                <w:iCs/>
                                <w:sz w:val="21"/>
                                <w:szCs w:val="21"/>
                              </w:rPr>
                              <w:t>k</w:t>
                            </w:r>
                            <w:r>
                              <w:rPr>
                                <w:rFonts w:ascii="Century Gothic" w:hAnsi="Century Gothic"/>
                                <w:i/>
                                <w:iCs/>
                                <w:sz w:val="21"/>
                                <w:szCs w:val="21"/>
                              </w:rPr>
                              <w:t xml:space="preserve"> </w:t>
                            </w:r>
                            <w:r w:rsidRPr="00596A85">
                              <w:rPr>
                                <w:rFonts w:ascii="Century Gothic" w:hAnsi="Century Gothic"/>
                                <w:i/>
                                <w:iCs/>
                                <w:sz w:val="21"/>
                                <w:szCs w:val="21"/>
                              </w:rPr>
                              <w:t>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0078260" id="Text Box 597" o:spid="_x0000_s1036" type="#_x0000_t202" style="position:absolute;margin-left:91.2pt;margin-top:.35pt;width:2in;height:2in;z-index:25185894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" filled="f" stroked="f" strokeweight=".5pt">
                <v:fill o:detectmouseclick="t"/>
                <v:textbox style="mso-fit-shape-to-text:t">
                  <w:txbxContent>
                    <w:p w14:paraId="2578D274" w14:textId="77777777" w:rsidR="00596A85" w:rsidRPr="00596A85" w:rsidRDefault="00596A85" w:rsidP="00596A85">
                      <w:pPr>
                        <w:rPr>
                          <w:rFonts w:ascii="Century Gothic" w:hAnsi="Century Gothic"/>
                          <w:i/>
                          <w:iCs/>
                          <w:sz w:val="21"/>
                          <w:szCs w:val="21"/>
                        </w:rPr>
                      </w:pPr>
                      <w:r w:rsidRPr="00596A85">
                        <w:rPr>
                          <w:rFonts w:ascii="Century Gothic" w:hAnsi="Century Gothic"/>
                          <w:i/>
                          <w:iCs/>
                          <w:sz w:val="21"/>
                          <w:szCs w:val="21"/>
                        </w:rPr>
                        <w:t>b</w:t>
                      </w:r>
                      <w:r>
                        <w:rPr>
                          <w:rFonts w:ascii="Century Gothic" w:hAnsi="Century Gothic"/>
                          <w:i/>
                          <w:iCs/>
                          <w:sz w:val="21"/>
                          <w:szCs w:val="21"/>
                        </w:rPr>
                        <w:t xml:space="preserve"> </w:t>
                      </w:r>
                      <w:proofErr w:type="spellStart"/>
                      <w:r w:rsidRPr="00596A85">
                        <w:rPr>
                          <w:rFonts w:ascii="Century Gothic" w:hAnsi="Century Gothic"/>
                          <w:i/>
                          <w:iCs/>
                          <w:sz w:val="21"/>
                          <w:szCs w:val="21"/>
                        </w:rPr>
                        <w:t>i</w:t>
                      </w:r>
                      <w:proofErr w:type="spellEnd"/>
                      <w:r>
                        <w:rPr>
                          <w:rFonts w:ascii="Century Gothic" w:hAnsi="Century Gothic"/>
                          <w:i/>
                          <w:iCs/>
                          <w:sz w:val="21"/>
                          <w:szCs w:val="21"/>
                        </w:rPr>
                        <w:t xml:space="preserve"> </w:t>
                      </w:r>
                      <w:r w:rsidRPr="00596A85">
                        <w:rPr>
                          <w:rFonts w:ascii="Century Gothic" w:hAnsi="Century Gothic"/>
                          <w:i/>
                          <w:iCs/>
                          <w:sz w:val="21"/>
                          <w:szCs w:val="21"/>
                        </w:rPr>
                        <w:t>k</w:t>
                      </w:r>
                      <w:r>
                        <w:rPr>
                          <w:rFonts w:ascii="Century Gothic" w:hAnsi="Century Gothic"/>
                          <w:i/>
                          <w:iCs/>
                          <w:sz w:val="21"/>
                          <w:szCs w:val="21"/>
                        </w:rPr>
                        <w:t xml:space="preserve"> </w:t>
                      </w:r>
                      <w:r w:rsidRPr="00596A85">
                        <w:rPr>
                          <w:rFonts w:ascii="Century Gothic" w:hAnsi="Century Gothic"/>
                          <w:i/>
                          <w:iCs/>
                          <w:sz w:val="21"/>
                          <w:szCs w:val="21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53824" behindDoc="0" locked="0" layoutInCell="1" allowOverlap="1" wp14:anchorId="679AB59E" wp14:editId="3536568D">
                <wp:simplePos x="0" y="0"/>
                <wp:positionH relativeFrom="column">
                  <wp:posOffset>1158240</wp:posOffset>
                </wp:positionH>
                <wp:positionV relativeFrom="paragraph">
                  <wp:posOffset>6731</wp:posOffset>
                </wp:positionV>
                <wp:extent cx="1828800" cy="1828800"/>
                <wp:effectExtent l="0" t="0" r="0" b="0"/>
                <wp:wrapNone/>
                <wp:docPr id="594" name="Text Box 5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0A47462" w14:textId="77777777" w:rsidR="00596A85" w:rsidRPr="00596A85" w:rsidRDefault="00596A85" w:rsidP="00596A85">
                            <w:pPr>
                              <w:rPr>
                                <w:rFonts w:ascii="Century Gothic" w:hAnsi="Century Gothic"/>
                                <w:i/>
                                <w:iCs/>
                                <w:sz w:val="21"/>
                                <w:szCs w:val="21"/>
                              </w:rPr>
                            </w:pPr>
                            <w:r w:rsidRPr="00596A85">
                              <w:rPr>
                                <w:rFonts w:ascii="Century Gothic" w:hAnsi="Century Gothic"/>
                                <w:i/>
                                <w:iCs/>
                                <w:sz w:val="21"/>
                                <w:szCs w:val="21"/>
                              </w:rPr>
                              <w:t>b</w:t>
                            </w:r>
                            <w:r>
                              <w:rPr>
                                <w:rFonts w:ascii="Century Gothic" w:hAnsi="Century Gothic"/>
                                <w:i/>
                                <w:iCs/>
                                <w:sz w:val="21"/>
                                <w:szCs w:val="21"/>
                              </w:rPr>
                              <w:t xml:space="preserve"> </w:t>
                            </w:r>
                            <w:proofErr w:type="spellStart"/>
                            <w:r w:rsidRPr="00596A85">
                              <w:rPr>
                                <w:rFonts w:ascii="Century Gothic" w:hAnsi="Century Gothic"/>
                                <w:i/>
                                <w:iCs/>
                                <w:sz w:val="21"/>
                                <w:szCs w:val="21"/>
                              </w:rPr>
                              <w:t>i</w:t>
                            </w:r>
                            <w:proofErr w:type="spellEnd"/>
                            <w:r>
                              <w:rPr>
                                <w:rFonts w:ascii="Century Gothic" w:hAnsi="Century Gothic"/>
                                <w:i/>
                                <w:iCs/>
                                <w:sz w:val="21"/>
                                <w:szCs w:val="21"/>
                              </w:rPr>
                              <w:t xml:space="preserve"> </w:t>
                            </w:r>
                            <w:r w:rsidRPr="00596A85">
                              <w:rPr>
                                <w:rFonts w:ascii="Century Gothic" w:hAnsi="Century Gothic"/>
                                <w:i/>
                                <w:iCs/>
                                <w:sz w:val="21"/>
                                <w:szCs w:val="21"/>
                              </w:rPr>
                              <w:t>k</w:t>
                            </w:r>
                            <w:r>
                              <w:rPr>
                                <w:rFonts w:ascii="Century Gothic" w:hAnsi="Century Gothic"/>
                                <w:i/>
                                <w:iCs/>
                                <w:sz w:val="21"/>
                                <w:szCs w:val="21"/>
                              </w:rPr>
                              <w:t xml:space="preserve"> </w:t>
                            </w:r>
                            <w:r w:rsidRPr="00596A85">
                              <w:rPr>
                                <w:rFonts w:ascii="Century Gothic" w:hAnsi="Century Gothic"/>
                                <w:i/>
                                <w:iCs/>
                                <w:sz w:val="21"/>
                                <w:szCs w:val="21"/>
                              </w:rPr>
                              <w:t>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79AB59E" id="Text Box 594" o:spid="_x0000_s1037" type="#_x0000_t202" style="position:absolute;margin-left:91.2pt;margin-top:.55pt;width:2in;height:2in;z-index:25185382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" filled="f" stroked="f" strokeweight=".5pt">
                <v:fill o:detectmouseclick="t"/>
                <v:textbox style="mso-fit-shape-to-text:t">
                  <w:txbxContent>
                    <w:p w14:paraId="20A47462" w14:textId="77777777" w:rsidR="00596A85" w:rsidRPr="00596A85" w:rsidRDefault="00596A85" w:rsidP="00596A85">
                      <w:pPr>
                        <w:rPr>
                          <w:rFonts w:ascii="Century Gothic" w:hAnsi="Century Gothic"/>
                          <w:i/>
                          <w:iCs/>
                          <w:sz w:val="21"/>
                          <w:szCs w:val="21"/>
                        </w:rPr>
                      </w:pPr>
                      <w:r w:rsidRPr="00596A85">
                        <w:rPr>
                          <w:rFonts w:ascii="Century Gothic" w:hAnsi="Century Gothic"/>
                          <w:i/>
                          <w:iCs/>
                          <w:sz w:val="21"/>
                          <w:szCs w:val="21"/>
                        </w:rPr>
                        <w:t>b</w:t>
                      </w:r>
                      <w:r>
                        <w:rPr>
                          <w:rFonts w:ascii="Century Gothic" w:hAnsi="Century Gothic"/>
                          <w:i/>
                          <w:iCs/>
                          <w:sz w:val="21"/>
                          <w:szCs w:val="21"/>
                        </w:rPr>
                        <w:t xml:space="preserve"> </w:t>
                      </w:r>
                      <w:proofErr w:type="spellStart"/>
                      <w:r w:rsidRPr="00596A85">
                        <w:rPr>
                          <w:rFonts w:ascii="Century Gothic" w:hAnsi="Century Gothic"/>
                          <w:i/>
                          <w:iCs/>
                          <w:sz w:val="21"/>
                          <w:szCs w:val="21"/>
                        </w:rPr>
                        <w:t>i</w:t>
                      </w:r>
                      <w:proofErr w:type="spellEnd"/>
                      <w:r>
                        <w:rPr>
                          <w:rFonts w:ascii="Century Gothic" w:hAnsi="Century Gothic"/>
                          <w:i/>
                          <w:iCs/>
                          <w:sz w:val="21"/>
                          <w:szCs w:val="21"/>
                        </w:rPr>
                        <w:t xml:space="preserve"> </w:t>
                      </w:r>
                      <w:r w:rsidRPr="00596A85">
                        <w:rPr>
                          <w:rFonts w:ascii="Century Gothic" w:hAnsi="Century Gothic"/>
                          <w:i/>
                          <w:iCs/>
                          <w:sz w:val="21"/>
                          <w:szCs w:val="21"/>
                        </w:rPr>
                        <w:t>k</w:t>
                      </w:r>
                      <w:r>
                        <w:rPr>
                          <w:rFonts w:ascii="Century Gothic" w:hAnsi="Century Gothic"/>
                          <w:i/>
                          <w:iCs/>
                          <w:sz w:val="21"/>
                          <w:szCs w:val="21"/>
                        </w:rPr>
                        <w:t xml:space="preserve"> </w:t>
                      </w:r>
                      <w:r w:rsidRPr="00596A85">
                        <w:rPr>
                          <w:rFonts w:ascii="Century Gothic" w:hAnsi="Century Gothic"/>
                          <w:i/>
                          <w:iCs/>
                          <w:sz w:val="21"/>
                          <w:szCs w:val="21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50752" behindDoc="0" locked="0" layoutInCell="1" allowOverlap="1" wp14:anchorId="2680F7C8" wp14:editId="35937E24">
                <wp:simplePos x="0" y="0"/>
                <wp:positionH relativeFrom="column">
                  <wp:posOffset>1156335</wp:posOffset>
                </wp:positionH>
                <wp:positionV relativeFrom="paragraph">
                  <wp:posOffset>5969</wp:posOffset>
                </wp:positionV>
                <wp:extent cx="1828800" cy="1828800"/>
                <wp:effectExtent l="0" t="0" r="0" b="0"/>
                <wp:wrapNone/>
                <wp:docPr id="592" name="Text Box 5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8E42DAA" w14:textId="093411EE" w:rsidR="00596A85" w:rsidRPr="00596A85" w:rsidRDefault="00596A85">
                            <w:pPr>
                              <w:rPr>
                                <w:rFonts w:ascii="Century Gothic" w:hAnsi="Century Gothic"/>
                                <w:i/>
                                <w:iCs/>
                                <w:sz w:val="21"/>
                                <w:szCs w:val="21"/>
                              </w:rPr>
                            </w:pPr>
                            <w:r w:rsidRPr="00596A85">
                              <w:rPr>
                                <w:rFonts w:ascii="Century Gothic" w:hAnsi="Century Gothic"/>
                                <w:i/>
                                <w:iCs/>
                                <w:sz w:val="21"/>
                                <w:szCs w:val="21"/>
                              </w:rPr>
                              <w:t>b</w:t>
                            </w:r>
                            <w:r>
                              <w:rPr>
                                <w:rFonts w:ascii="Century Gothic" w:hAnsi="Century Gothic"/>
                                <w:i/>
                                <w:iCs/>
                                <w:sz w:val="21"/>
                                <w:szCs w:val="21"/>
                              </w:rPr>
                              <w:t xml:space="preserve"> </w:t>
                            </w:r>
                            <w:proofErr w:type="spellStart"/>
                            <w:r w:rsidRPr="00596A85">
                              <w:rPr>
                                <w:rFonts w:ascii="Century Gothic" w:hAnsi="Century Gothic"/>
                                <w:i/>
                                <w:iCs/>
                                <w:sz w:val="21"/>
                                <w:szCs w:val="21"/>
                              </w:rPr>
                              <w:t>i</w:t>
                            </w:r>
                            <w:proofErr w:type="spellEnd"/>
                            <w:r>
                              <w:rPr>
                                <w:rFonts w:ascii="Century Gothic" w:hAnsi="Century Gothic"/>
                                <w:i/>
                                <w:iCs/>
                                <w:sz w:val="21"/>
                                <w:szCs w:val="21"/>
                              </w:rPr>
                              <w:t xml:space="preserve"> </w:t>
                            </w:r>
                            <w:r w:rsidRPr="00596A85">
                              <w:rPr>
                                <w:rFonts w:ascii="Century Gothic" w:hAnsi="Century Gothic"/>
                                <w:i/>
                                <w:iCs/>
                                <w:sz w:val="21"/>
                                <w:szCs w:val="21"/>
                              </w:rPr>
                              <w:t>k</w:t>
                            </w:r>
                            <w:r>
                              <w:rPr>
                                <w:rFonts w:ascii="Century Gothic" w:hAnsi="Century Gothic"/>
                                <w:i/>
                                <w:iCs/>
                                <w:sz w:val="21"/>
                                <w:szCs w:val="21"/>
                              </w:rPr>
                              <w:t xml:space="preserve"> </w:t>
                            </w:r>
                            <w:r w:rsidRPr="00596A85">
                              <w:rPr>
                                <w:rFonts w:ascii="Century Gothic" w:hAnsi="Century Gothic"/>
                                <w:i/>
                                <w:iCs/>
                                <w:sz w:val="21"/>
                                <w:szCs w:val="21"/>
                              </w:rPr>
                              <w:t>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680F7C8" id="Text Box 592" o:spid="_x0000_s1038" type="#_x0000_t202" style="position:absolute;margin-left:91.05pt;margin-top:.45pt;width:2in;height:2in;z-index:25185075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" filled="f" stroked="f" strokeweight=".5pt">
                <v:fill o:detectmouseclick="t"/>
                <v:textbox style="mso-fit-shape-to-text:t">
                  <w:txbxContent>
                    <w:p w14:paraId="08E42DAA" w14:textId="093411EE" w:rsidR="00596A85" w:rsidRPr="00596A85" w:rsidRDefault="00596A85">
                      <w:pPr>
                        <w:rPr>
                          <w:rFonts w:ascii="Century Gothic" w:hAnsi="Century Gothic"/>
                          <w:i/>
                          <w:iCs/>
                          <w:sz w:val="21"/>
                          <w:szCs w:val="21"/>
                        </w:rPr>
                      </w:pPr>
                      <w:r w:rsidRPr="00596A85">
                        <w:rPr>
                          <w:rFonts w:ascii="Century Gothic" w:hAnsi="Century Gothic"/>
                          <w:i/>
                          <w:iCs/>
                          <w:sz w:val="21"/>
                          <w:szCs w:val="21"/>
                        </w:rPr>
                        <w:t>b</w:t>
                      </w:r>
                      <w:r>
                        <w:rPr>
                          <w:rFonts w:ascii="Century Gothic" w:hAnsi="Century Gothic"/>
                          <w:i/>
                          <w:iCs/>
                          <w:sz w:val="21"/>
                          <w:szCs w:val="21"/>
                        </w:rPr>
                        <w:t xml:space="preserve"> </w:t>
                      </w:r>
                      <w:proofErr w:type="spellStart"/>
                      <w:r w:rsidRPr="00596A85">
                        <w:rPr>
                          <w:rFonts w:ascii="Century Gothic" w:hAnsi="Century Gothic"/>
                          <w:i/>
                          <w:iCs/>
                          <w:sz w:val="21"/>
                          <w:szCs w:val="21"/>
                        </w:rPr>
                        <w:t>i</w:t>
                      </w:r>
                      <w:proofErr w:type="spellEnd"/>
                      <w:r>
                        <w:rPr>
                          <w:rFonts w:ascii="Century Gothic" w:hAnsi="Century Gothic"/>
                          <w:i/>
                          <w:iCs/>
                          <w:sz w:val="21"/>
                          <w:szCs w:val="21"/>
                        </w:rPr>
                        <w:t xml:space="preserve"> </w:t>
                      </w:r>
                      <w:r w:rsidRPr="00596A85">
                        <w:rPr>
                          <w:rFonts w:ascii="Century Gothic" w:hAnsi="Century Gothic"/>
                          <w:i/>
                          <w:iCs/>
                          <w:sz w:val="21"/>
                          <w:szCs w:val="21"/>
                        </w:rPr>
                        <w:t>k</w:t>
                      </w:r>
                      <w:r>
                        <w:rPr>
                          <w:rFonts w:ascii="Century Gothic" w:hAnsi="Century Gothic"/>
                          <w:i/>
                          <w:iCs/>
                          <w:sz w:val="21"/>
                          <w:szCs w:val="21"/>
                        </w:rPr>
                        <w:t xml:space="preserve"> </w:t>
                      </w:r>
                      <w:r w:rsidRPr="00596A85">
                        <w:rPr>
                          <w:rFonts w:ascii="Century Gothic" w:hAnsi="Century Gothic"/>
                          <w:i/>
                          <w:iCs/>
                          <w:sz w:val="21"/>
                          <w:szCs w:val="21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</w:p>
    <w:p w14:paraId="530721CC" w14:textId="763A7F24" w:rsidR="00495A3A" w:rsidRDefault="00596A85" w:rsidP="009129D9">
      <w:pPr>
        <w:rPr>
          <w:rFonts w:asciiTheme="minorHAnsi" w:hAnsiTheme="minorHAnsi"/>
          <w:sz w:val="10"/>
          <w:szCs w:val="10"/>
        </w:rPr>
      </w:pPr>
      <w:r>
        <w:rPr>
          <w:rFonts w:asciiTheme="minorHAnsi" w:hAnsiTheme="minorHAnsi"/>
          <w:noProof/>
          <w:sz w:val="10"/>
          <w:szCs w:val="10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 wp14:anchorId="2AC006A4" wp14:editId="2A31A160">
                <wp:simplePos x="0" y="0"/>
                <wp:positionH relativeFrom="column">
                  <wp:posOffset>170928</wp:posOffset>
                </wp:positionH>
                <wp:positionV relativeFrom="paragraph">
                  <wp:posOffset>26670</wp:posOffset>
                </wp:positionV>
                <wp:extent cx="2554920" cy="92160"/>
                <wp:effectExtent l="101600" t="177800" r="125095" b="174625"/>
                <wp:wrapNone/>
                <wp:docPr id="590" name="Ink 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255492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D75528" id="Ink 590" o:spid="_x0000_s1026" type="#_x0000_t75" style="position:absolute;margin-left:7.8pt;margin-top:-9.25pt;width:212.5pt;height:29.9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">
                <v:imagedata r:id="rId40" o:title=""/>
              </v:shape>
            </w:pict>
          </mc:Fallback>
        </mc:AlternateContent>
      </w:r>
    </w:p>
    <w:p w14:paraId="53A87862" w14:textId="709BBF43" w:rsidR="00495A3A" w:rsidRDefault="00596A85" w:rsidP="009129D9">
      <w:pPr>
        <w:rPr>
          <w:rFonts w:asciiTheme="minorHAnsi" w:hAnsiTheme="minorHAnsi"/>
          <w:sz w:val="10"/>
          <w:szCs w:val="10"/>
        </w:rPr>
      </w:pPr>
      <w:r>
        <w:rPr>
          <w:rFonts w:asciiTheme="minorHAnsi" w:hAnsiTheme="minorHAnsi"/>
          <w:noProof/>
          <w:sz w:val="10"/>
          <w:szCs w:val="10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 wp14:anchorId="13482B80" wp14:editId="728EE17A">
                <wp:simplePos x="0" y="0"/>
                <wp:positionH relativeFrom="column">
                  <wp:posOffset>2859360</wp:posOffset>
                </wp:positionH>
                <wp:positionV relativeFrom="paragraph">
                  <wp:posOffset>-7952</wp:posOffset>
                </wp:positionV>
                <wp:extent cx="219240" cy="56160"/>
                <wp:effectExtent l="101600" t="177800" r="98425" b="172720"/>
                <wp:wrapNone/>
                <wp:docPr id="596" name="Ink 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21924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955A61" id="Ink 596" o:spid="_x0000_s1026" type="#_x0000_t75" style="position:absolute;margin-left:219.5pt;margin-top:-11.95pt;width:28.55pt;height:27.05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">
                <v:imagedata r:id="rId42" o:title=""/>
              </v:shape>
            </w:pict>
          </mc:Fallback>
        </mc:AlternateContent>
      </w:r>
    </w:p>
    <w:p w14:paraId="011F2950" w14:textId="106126DF" w:rsidR="00495A3A" w:rsidRDefault="00495A3A" w:rsidP="009129D9">
      <w:pPr>
        <w:rPr>
          <w:rFonts w:asciiTheme="minorHAnsi" w:hAnsiTheme="minorHAnsi"/>
          <w:sz w:val="10"/>
          <w:szCs w:val="10"/>
        </w:rPr>
      </w:pPr>
    </w:p>
    <w:p w14:paraId="23809025" w14:textId="54A26C69" w:rsidR="00495A3A" w:rsidRDefault="00495A3A" w:rsidP="009129D9">
      <w:pPr>
        <w:rPr>
          <w:rFonts w:asciiTheme="minorHAnsi" w:hAnsiTheme="minorHAnsi"/>
          <w:sz w:val="10"/>
          <w:szCs w:val="10"/>
        </w:rPr>
      </w:pPr>
    </w:p>
    <w:p w14:paraId="1626AA1F" w14:textId="5BAFA8A5" w:rsidR="00495A3A" w:rsidRDefault="00495A3A" w:rsidP="009129D9">
      <w:pPr>
        <w:rPr>
          <w:rFonts w:asciiTheme="minorHAnsi" w:hAnsiTheme="minorHAnsi"/>
          <w:sz w:val="10"/>
          <w:szCs w:val="10"/>
        </w:rPr>
      </w:pPr>
    </w:p>
    <w:p w14:paraId="64591B99" w14:textId="344E97E4" w:rsidR="00495A3A" w:rsidRDefault="00495A3A" w:rsidP="009129D9">
      <w:pPr>
        <w:rPr>
          <w:rFonts w:asciiTheme="minorHAnsi" w:hAnsiTheme="minorHAnsi"/>
          <w:sz w:val="10"/>
          <w:szCs w:val="10"/>
        </w:rPr>
      </w:pPr>
    </w:p>
    <w:p w14:paraId="1FB5AF20" w14:textId="36BE858C" w:rsidR="00321F01" w:rsidRPr="0066344A" w:rsidRDefault="00596A85" w:rsidP="009129D9">
      <w:pPr>
        <w:rPr>
          <w:rFonts w:asciiTheme="minorHAnsi" w:hAnsiTheme="minorHAnsi"/>
          <w:sz w:val="10"/>
          <w:szCs w:val="1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55872" behindDoc="0" locked="0" layoutInCell="1" allowOverlap="1" wp14:anchorId="1A24C8C2" wp14:editId="7B7A88F6">
                <wp:simplePos x="0" y="0"/>
                <wp:positionH relativeFrom="column">
                  <wp:posOffset>2732912</wp:posOffset>
                </wp:positionH>
                <wp:positionV relativeFrom="paragraph">
                  <wp:posOffset>64135</wp:posOffset>
                </wp:positionV>
                <wp:extent cx="1828800" cy="1828800"/>
                <wp:effectExtent l="0" t="0" r="0" b="0"/>
                <wp:wrapNone/>
                <wp:docPr id="595" name="Text Box 5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DD44EE3" w14:textId="44AAC3C9" w:rsidR="00596A85" w:rsidRPr="00596A85" w:rsidRDefault="00596A85" w:rsidP="00596A85">
                            <w:pPr>
                              <w:rPr>
                                <w:rFonts w:ascii="Century Gothic" w:hAnsi="Century Gothic"/>
                                <w:i/>
                                <w:iCs/>
                                <w:sz w:val="21"/>
                                <w:szCs w:val="21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i/>
                                <w:iCs/>
                                <w:sz w:val="21"/>
                                <w:szCs w:val="21"/>
                              </w:rPr>
                              <w:t>remaining mone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A24C8C2" id="Text Box 595" o:spid="_x0000_s1039" type="#_x0000_t202" style="position:absolute;margin-left:215.2pt;margin-top:5.05pt;width:2in;height:2in;z-index:25185587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" filled="f" stroked="f" strokeweight=".5pt">
                <v:fill o:detectmouseclick="t"/>
                <v:textbox style="mso-fit-shape-to-text:t">
                  <w:txbxContent>
                    <w:p w14:paraId="0DD44EE3" w14:textId="44AAC3C9" w:rsidR="00596A85" w:rsidRPr="00596A85" w:rsidRDefault="00596A85" w:rsidP="00596A85">
                      <w:pPr>
                        <w:rPr>
                          <w:rFonts w:ascii="Century Gothic" w:hAnsi="Century Gothic"/>
                          <w:i/>
                          <w:iCs/>
                          <w:sz w:val="21"/>
                          <w:szCs w:val="21"/>
                        </w:rPr>
                      </w:pPr>
                      <w:r>
                        <w:rPr>
                          <w:rFonts w:ascii="Century Gothic" w:hAnsi="Century Gothic"/>
                          <w:i/>
                          <w:iCs/>
                          <w:sz w:val="21"/>
                          <w:szCs w:val="21"/>
                        </w:rPr>
                        <w:t>remaining money</w:t>
                      </w:r>
                    </w:p>
                  </w:txbxContent>
                </v:textbox>
              </v:shape>
            </w:pict>
          </mc:Fallback>
        </mc:AlternateContent>
      </w:r>
    </w:p>
    <w:p w14:paraId="08832BA8" w14:textId="29075990" w:rsidR="00495A3A" w:rsidRDefault="00495A3A" w:rsidP="009129D9">
      <w:pPr>
        <w:rPr>
          <w:rFonts w:asciiTheme="minorHAnsi" w:hAnsiTheme="minorHAnsi"/>
          <w:b/>
          <w:i/>
          <w:u w:val="single"/>
        </w:rPr>
      </w:pPr>
    </w:p>
    <w:p w14:paraId="2B2E8581" w14:textId="5C910B4F" w:rsidR="00495A3A" w:rsidRDefault="00495A3A" w:rsidP="009129D9">
      <w:pPr>
        <w:rPr>
          <w:rFonts w:asciiTheme="minorHAnsi" w:hAnsiTheme="minorHAnsi"/>
          <w:b/>
          <w:i/>
          <w:u w:val="single"/>
        </w:rPr>
      </w:pPr>
    </w:p>
    <w:p w14:paraId="32C4658E" w14:textId="2619356F" w:rsidR="00495A3A" w:rsidRDefault="00495A3A" w:rsidP="009129D9">
      <w:pPr>
        <w:rPr>
          <w:rFonts w:asciiTheme="minorHAnsi" w:hAnsiTheme="minorHAnsi"/>
          <w:b/>
          <w:i/>
          <w:u w:val="single"/>
        </w:rPr>
      </w:pPr>
    </w:p>
    <w:p w14:paraId="3378BB33" w14:textId="74D059F8" w:rsidR="00495A3A" w:rsidRDefault="00495A3A" w:rsidP="009129D9">
      <w:pPr>
        <w:rPr>
          <w:rFonts w:asciiTheme="minorHAnsi" w:hAnsiTheme="minorHAnsi"/>
          <w:b/>
          <w:i/>
          <w:u w:val="single"/>
        </w:rPr>
      </w:pPr>
    </w:p>
    <w:p w14:paraId="50F98798" w14:textId="53DE10EA" w:rsidR="006518C9" w:rsidRPr="009400F8" w:rsidRDefault="007C714F" w:rsidP="006518C9">
      <w:pPr>
        <w:rPr>
          <w:rFonts w:ascii="Century Gothic" w:hAnsi="Century Gothic" w:cs="Gill Sans"/>
          <w:i/>
          <w:color w:val="000000"/>
          <w:sz w:val="22"/>
        </w:rPr>
      </w:pPr>
      <w:r>
        <w:rPr>
          <w:noProof/>
        </w:rPr>
        <w:drawing>
          <wp:anchor distT="0" distB="0" distL="114300" distR="114300" simplePos="0" relativeHeight="251694080" behindDoc="0" locked="0" layoutInCell="1" allowOverlap="1" wp14:anchorId="41D78440" wp14:editId="67760A0E">
            <wp:simplePos x="0" y="0"/>
            <wp:positionH relativeFrom="column">
              <wp:posOffset>2626995</wp:posOffset>
            </wp:positionH>
            <wp:positionV relativeFrom="paragraph">
              <wp:posOffset>189865</wp:posOffset>
            </wp:positionV>
            <wp:extent cx="3640455" cy="1615521"/>
            <wp:effectExtent l="0" t="0" r="0" b="10160"/>
            <wp:wrapNone/>
            <wp:docPr id="16" name="Picture 16" descr="../../Screen%20Shot%202018-09-19%20at%209.11.27%20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../../Screen%20Shot%202018-09-19%20at%209.11.27%20PM.pn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0455" cy="16155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518C9" w:rsidRPr="00523D17">
        <w:rPr>
          <w:rFonts w:ascii="Century Gothic" w:hAnsi="Century Gothic" w:cs="Gill Sans"/>
          <w:b/>
          <w:color w:val="000000"/>
          <w:sz w:val="28"/>
          <w:u w:val="single"/>
        </w:rPr>
        <w:t xml:space="preserve">LEVEL </w:t>
      </w:r>
      <w:r w:rsidR="006518C9">
        <w:rPr>
          <w:rFonts w:ascii="Century Gothic" w:hAnsi="Century Gothic" w:cs="Gill Sans"/>
          <w:b/>
          <w:color w:val="000000"/>
          <w:sz w:val="28"/>
          <w:u w:val="single"/>
        </w:rPr>
        <w:t>THREE</w:t>
      </w:r>
      <w:r w:rsidR="006518C9" w:rsidRPr="00523D17">
        <w:rPr>
          <w:rFonts w:ascii="Century Gothic" w:hAnsi="Century Gothic" w:cs="Gill Sans"/>
          <w:b/>
          <w:color w:val="000000"/>
          <w:sz w:val="28"/>
          <w:u w:val="single"/>
        </w:rPr>
        <w:t xml:space="preserve"> – </w:t>
      </w:r>
      <w:r w:rsidR="006518C9">
        <w:rPr>
          <w:rFonts w:ascii="Century Gothic" w:hAnsi="Century Gothic" w:cs="Gill Sans"/>
          <w:b/>
          <w:color w:val="000000"/>
          <w:sz w:val="28"/>
          <w:u w:val="single"/>
        </w:rPr>
        <w:t xml:space="preserve">Challenge  </w:t>
      </w:r>
      <w:r w:rsidR="006518C9">
        <w:rPr>
          <w:rFonts w:ascii="Century Gothic" w:hAnsi="Century Gothic" w:cs="Gill Sans"/>
          <w:i/>
          <w:color w:val="000000"/>
          <w:sz w:val="28"/>
        </w:rPr>
        <w:t xml:space="preserve">-  </w:t>
      </w:r>
      <w:r w:rsidR="006518C9">
        <w:rPr>
          <w:rFonts w:ascii="Century Gothic" w:hAnsi="Century Gothic" w:cs="Gill Sans"/>
          <w:i/>
          <w:color w:val="000000"/>
          <w:sz w:val="22"/>
        </w:rPr>
        <w:t xml:space="preserve">show your thinking in a truth table or words. </w:t>
      </w:r>
    </w:p>
    <w:p w14:paraId="6E9A85D9" w14:textId="655A93E5" w:rsidR="007E7C6D" w:rsidRPr="007E7C6D" w:rsidRDefault="007E7C6D" w:rsidP="007E7C6D">
      <w:pPr>
        <w:rPr>
          <w:rFonts w:ascii="Century Gothic" w:hAnsi="Century Gothic" w:cs="Gill Sans"/>
          <w:b/>
          <w:color w:val="000000"/>
          <w:sz w:val="11"/>
          <w:szCs w:val="11"/>
          <w:u w:val="single"/>
        </w:rPr>
      </w:pPr>
    </w:p>
    <w:p w14:paraId="069F4BA0" w14:textId="6FF18B52" w:rsidR="007E7C6D" w:rsidRDefault="007C714F" w:rsidP="007E7C6D">
      <w:pPr>
        <w:rPr>
          <w:rFonts w:eastAsiaTheme="minorHAnsi"/>
        </w:rPr>
      </w:pPr>
      <w:r>
        <w:rPr>
          <w:rFonts w:eastAsiaTheme="minorHAnsi"/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67A96C76" wp14:editId="00D05F11">
                <wp:simplePos x="0" y="0"/>
                <wp:positionH relativeFrom="column">
                  <wp:posOffset>97537</wp:posOffset>
                </wp:positionH>
                <wp:positionV relativeFrom="paragraph">
                  <wp:posOffset>110363</wp:posOffset>
                </wp:positionV>
                <wp:extent cx="2609088" cy="1036320"/>
                <wp:effectExtent l="0" t="0" r="0" b="0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09088" cy="1036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432E8EE" w14:textId="77777777" w:rsidR="007C714F" w:rsidRPr="00FE0CB8" w:rsidRDefault="007C714F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FE0CB8">
                              <w:rPr>
                                <w:sz w:val="20"/>
                                <w:szCs w:val="20"/>
                              </w:rPr>
                              <w:t xml:space="preserve">There are three boxes. </w:t>
                            </w:r>
                          </w:p>
                          <w:p w14:paraId="061A772D" w14:textId="201EB3BA" w:rsidR="007C714F" w:rsidRPr="00FE0CB8" w:rsidRDefault="007C714F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FE0CB8">
                              <w:rPr>
                                <w:sz w:val="20"/>
                                <w:szCs w:val="20"/>
                              </w:rPr>
                              <w:t xml:space="preserve">Exactly one of them contains a car.   </w:t>
                            </w:r>
                          </w:p>
                          <w:p w14:paraId="152C8353" w14:textId="77777777" w:rsidR="007C714F" w:rsidRPr="00FE0CB8" w:rsidRDefault="007C714F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FE0CB8">
                              <w:rPr>
                                <w:sz w:val="20"/>
                                <w:szCs w:val="20"/>
                              </w:rPr>
                              <w:t xml:space="preserve">On each box there is a statement, </w:t>
                            </w:r>
                          </w:p>
                          <w:p w14:paraId="67F1A65B" w14:textId="77777777" w:rsidR="007C714F" w:rsidRPr="00FE0CB8" w:rsidRDefault="007C714F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FE0CB8">
                              <w:rPr>
                                <w:sz w:val="20"/>
                                <w:szCs w:val="20"/>
                              </w:rPr>
                              <w:t xml:space="preserve">but only ONE of them is true. </w:t>
                            </w:r>
                          </w:p>
                          <w:p w14:paraId="5CFAAFEB" w14:textId="7FC63183" w:rsidR="007C714F" w:rsidRPr="00FE0CB8" w:rsidRDefault="007C714F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FE0CB8">
                              <w:rPr>
                                <w:sz w:val="20"/>
                                <w:szCs w:val="20"/>
                              </w:rPr>
                              <w:t xml:space="preserve">The other 2 are false. </w:t>
                            </w:r>
                          </w:p>
                          <w:p w14:paraId="32B25D5F" w14:textId="65496663" w:rsidR="007C714F" w:rsidRPr="00FE0CB8" w:rsidRDefault="007C714F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FE0CB8">
                              <w:rPr>
                                <w:sz w:val="20"/>
                                <w:szCs w:val="20"/>
                              </w:rPr>
                              <w:t>Which box contains the car? ____</w:t>
                            </w:r>
                            <w:r w:rsidR="0026624D">
                              <w:rPr>
                                <w:b/>
                                <w:bCs/>
                                <w:i/>
                                <w:iCs/>
                                <w:color w:val="FF0000"/>
                                <w:sz w:val="20"/>
                                <w:szCs w:val="20"/>
                              </w:rPr>
                              <w:t>Box 2</w:t>
                            </w:r>
                            <w:r w:rsidRPr="00FE0CB8">
                              <w:rPr>
                                <w:sz w:val="20"/>
                                <w:szCs w:val="20"/>
                              </w:rPr>
                              <w:t xml:space="preserve">____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A96C76" id="Text Box 26" o:spid="_x0000_s1040" type="#_x0000_t202" style="position:absolute;margin-left:7.7pt;margin-top:8.7pt;width:205.45pt;height:81.6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" filled="f" stroked="f">
                <v:textbox>
                  <w:txbxContent>
                    <w:p w14:paraId="3432E8EE" w14:textId="77777777" w:rsidR="007C714F" w:rsidRPr="00FE0CB8" w:rsidRDefault="007C714F">
                      <w:pPr>
                        <w:rPr>
                          <w:sz w:val="20"/>
                          <w:szCs w:val="20"/>
                        </w:rPr>
                      </w:pPr>
                      <w:r w:rsidRPr="00FE0CB8">
                        <w:rPr>
                          <w:sz w:val="20"/>
                          <w:szCs w:val="20"/>
                        </w:rPr>
                        <w:t xml:space="preserve">There are three boxes. </w:t>
                      </w:r>
                    </w:p>
                    <w:p w14:paraId="061A772D" w14:textId="201EB3BA" w:rsidR="007C714F" w:rsidRPr="00FE0CB8" w:rsidRDefault="007C714F">
                      <w:pPr>
                        <w:rPr>
                          <w:sz w:val="20"/>
                          <w:szCs w:val="20"/>
                        </w:rPr>
                      </w:pPr>
                      <w:r w:rsidRPr="00FE0CB8">
                        <w:rPr>
                          <w:sz w:val="20"/>
                          <w:szCs w:val="20"/>
                        </w:rPr>
                        <w:t xml:space="preserve">Exactly one of them contains a car.   </w:t>
                      </w:r>
                    </w:p>
                    <w:p w14:paraId="152C8353" w14:textId="77777777" w:rsidR="007C714F" w:rsidRPr="00FE0CB8" w:rsidRDefault="007C714F">
                      <w:pPr>
                        <w:rPr>
                          <w:sz w:val="20"/>
                          <w:szCs w:val="20"/>
                        </w:rPr>
                      </w:pPr>
                      <w:r w:rsidRPr="00FE0CB8">
                        <w:rPr>
                          <w:sz w:val="20"/>
                          <w:szCs w:val="20"/>
                        </w:rPr>
                        <w:t xml:space="preserve">On each box there is a statement, </w:t>
                      </w:r>
                    </w:p>
                    <w:p w14:paraId="67F1A65B" w14:textId="77777777" w:rsidR="007C714F" w:rsidRPr="00FE0CB8" w:rsidRDefault="007C714F">
                      <w:pPr>
                        <w:rPr>
                          <w:sz w:val="20"/>
                          <w:szCs w:val="20"/>
                        </w:rPr>
                      </w:pPr>
                      <w:r w:rsidRPr="00FE0CB8">
                        <w:rPr>
                          <w:sz w:val="20"/>
                          <w:szCs w:val="20"/>
                        </w:rPr>
                        <w:t xml:space="preserve">but only ONE of them is true. </w:t>
                      </w:r>
                    </w:p>
                    <w:p w14:paraId="5CFAAFEB" w14:textId="7FC63183" w:rsidR="007C714F" w:rsidRPr="00FE0CB8" w:rsidRDefault="007C714F">
                      <w:pPr>
                        <w:rPr>
                          <w:sz w:val="20"/>
                          <w:szCs w:val="20"/>
                        </w:rPr>
                      </w:pPr>
                      <w:r w:rsidRPr="00FE0CB8">
                        <w:rPr>
                          <w:sz w:val="20"/>
                          <w:szCs w:val="20"/>
                        </w:rPr>
                        <w:t xml:space="preserve">The other 2 are false. </w:t>
                      </w:r>
                    </w:p>
                    <w:p w14:paraId="32B25D5F" w14:textId="65496663" w:rsidR="007C714F" w:rsidRPr="00FE0CB8" w:rsidRDefault="007C714F">
                      <w:pPr>
                        <w:rPr>
                          <w:sz w:val="20"/>
                          <w:szCs w:val="20"/>
                        </w:rPr>
                      </w:pPr>
                      <w:r w:rsidRPr="00FE0CB8">
                        <w:rPr>
                          <w:sz w:val="20"/>
                          <w:szCs w:val="20"/>
                        </w:rPr>
                        <w:t>Which box contains the car? ____</w:t>
                      </w:r>
                      <w:r w:rsidR="0026624D">
                        <w:rPr>
                          <w:b/>
                          <w:bCs/>
                          <w:i/>
                          <w:iCs/>
                          <w:color w:val="FF0000"/>
                          <w:sz w:val="20"/>
                          <w:szCs w:val="20"/>
                        </w:rPr>
                        <w:t>Box 2</w:t>
                      </w:r>
                      <w:r w:rsidRPr="00FE0CB8">
                        <w:rPr>
                          <w:sz w:val="20"/>
                          <w:szCs w:val="20"/>
                        </w:rPr>
                        <w:t xml:space="preserve">____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Helvetica" w:hAnsi="Helvetica"/>
          <w:sz w:val="22"/>
          <w:szCs w:val="22"/>
        </w:rPr>
        <w:t xml:space="preserve"> </w:t>
      </w:r>
    </w:p>
    <w:p w14:paraId="3736F2A3" w14:textId="015333A9" w:rsidR="003E76AF" w:rsidRDefault="007C714F" w:rsidP="007E7C6D">
      <w:pPr>
        <w:rPr>
          <w:rFonts w:eastAsiaTheme="minorHAnsi"/>
        </w:rPr>
      </w:pPr>
      <w:r>
        <w:rPr>
          <w:rFonts w:eastAsiaTheme="minorHAnsi"/>
        </w:rPr>
        <w:t xml:space="preserve">5. </w:t>
      </w:r>
    </w:p>
    <w:p w14:paraId="082C50BD" w14:textId="0B038E97" w:rsidR="007C714F" w:rsidRDefault="007C714F" w:rsidP="007E7C6D">
      <w:pPr>
        <w:rPr>
          <w:rFonts w:eastAsiaTheme="minorHAnsi"/>
        </w:rPr>
      </w:pPr>
    </w:p>
    <w:p w14:paraId="74E68FD2" w14:textId="77777777" w:rsidR="007C714F" w:rsidRDefault="007C714F" w:rsidP="007E7C6D">
      <w:pPr>
        <w:rPr>
          <w:rFonts w:eastAsiaTheme="minorHAnsi"/>
        </w:rPr>
      </w:pPr>
    </w:p>
    <w:p w14:paraId="4C28651F" w14:textId="77777777" w:rsidR="007C714F" w:rsidRDefault="007C714F" w:rsidP="007E7C6D">
      <w:pPr>
        <w:rPr>
          <w:rFonts w:eastAsiaTheme="minorHAnsi"/>
        </w:rPr>
      </w:pPr>
    </w:p>
    <w:p w14:paraId="44BC3D96" w14:textId="77777777" w:rsidR="007C714F" w:rsidRDefault="007C714F" w:rsidP="007E7C6D">
      <w:pPr>
        <w:rPr>
          <w:rFonts w:eastAsiaTheme="minorHAnsi"/>
        </w:rPr>
      </w:pPr>
    </w:p>
    <w:p w14:paraId="04938FD8" w14:textId="77777777" w:rsidR="007C714F" w:rsidRDefault="007C714F" w:rsidP="007E7C6D">
      <w:pPr>
        <w:rPr>
          <w:rFonts w:eastAsiaTheme="minorHAnsi"/>
        </w:rPr>
      </w:pPr>
    </w:p>
    <w:p w14:paraId="2C01F79C" w14:textId="77777777" w:rsidR="007C714F" w:rsidRDefault="007C714F" w:rsidP="007E7C6D">
      <w:pPr>
        <w:rPr>
          <w:rFonts w:eastAsiaTheme="minorHAnsi"/>
        </w:rPr>
      </w:pPr>
    </w:p>
    <w:tbl>
      <w:tblPr>
        <w:tblStyle w:val="TableGrid"/>
        <w:tblpPr w:leftFromText="180" w:rightFromText="180" w:vertAnchor="text" w:horzAnchor="margin" w:tblpXSpec="right" w:tblpY="176"/>
        <w:tblW w:w="5700" w:type="dxa"/>
        <w:tblBorders>
          <w:top w:val="single" w:sz="12" w:space="0" w:color="BFBFBF"/>
          <w:left w:val="single" w:sz="12" w:space="0" w:color="BFBFBF"/>
          <w:bottom w:val="single" w:sz="12" w:space="0" w:color="BFBFBF"/>
          <w:right w:val="single" w:sz="12" w:space="0" w:color="BFBFBF"/>
          <w:insideH w:val="single" w:sz="12" w:space="0" w:color="BFBFBF"/>
          <w:insideV w:val="single" w:sz="12" w:space="0" w:color="BFBFBF"/>
        </w:tblBorders>
        <w:tblLook w:val="04A0" w:firstRow="1" w:lastRow="0" w:firstColumn="1" w:lastColumn="0" w:noHBand="0" w:noVBand="1"/>
      </w:tblPr>
      <w:tblGrid>
        <w:gridCol w:w="1900"/>
        <w:gridCol w:w="1900"/>
        <w:gridCol w:w="1900"/>
      </w:tblGrid>
      <w:tr w:rsidR="00FE0CB8" w14:paraId="27707980" w14:textId="77777777" w:rsidTr="00FE0CB8">
        <w:trPr>
          <w:trHeight w:val="445"/>
        </w:trPr>
        <w:tc>
          <w:tcPr>
            <w:tcW w:w="1900" w:type="dxa"/>
            <w:vAlign w:val="center"/>
          </w:tcPr>
          <w:p w14:paraId="57DA2E69" w14:textId="6394973B" w:rsidR="00FE0CB8" w:rsidRPr="00FE0CB8" w:rsidRDefault="00FE0CB8" w:rsidP="00FE0CB8">
            <w:pPr>
              <w:jc w:val="center"/>
              <w:rPr>
                <w:rFonts w:eastAsiaTheme="minorHAnsi"/>
                <w:b/>
                <w:bCs/>
                <w:i/>
                <w:iCs/>
                <w:color w:val="FF0000"/>
              </w:rPr>
            </w:pPr>
            <w:r w:rsidRPr="00FE0CB8">
              <w:rPr>
                <w:rFonts w:eastAsiaTheme="minorHAnsi"/>
                <w:b/>
                <w:bCs/>
                <w:i/>
                <w:iCs/>
                <w:color w:val="FF0000"/>
              </w:rPr>
              <w:t>T</w:t>
            </w:r>
          </w:p>
        </w:tc>
        <w:tc>
          <w:tcPr>
            <w:tcW w:w="1900" w:type="dxa"/>
            <w:vAlign w:val="center"/>
          </w:tcPr>
          <w:p w14:paraId="6833678E" w14:textId="728CCAD4" w:rsidR="00FE0CB8" w:rsidRPr="00FE0CB8" w:rsidRDefault="00FE0CB8" w:rsidP="00FE0CB8">
            <w:pPr>
              <w:jc w:val="center"/>
              <w:rPr>
                <w:rFonts w:eastAsiaTheme="minorHAnsi"/>
                <w:color w:val="FF0000"/>
              </w:rPr>
            </w:pPr>
            <w:r w:rsidRPr="00FE0CB8">
              <w:rPr>
                <w:rFonts w:eastAsiaTheme="minorHAnsi"/>
                <w:i/>
                <w:iCs/>
                <w:color w:val="2E74B5" w:themeColor="accent1" w:themeShade="BF"/>
                <w:sz w:val="18"/>
                <w:szCs w:val="18"/>
              </w:rPr>
              <w:t>F</w:t>
            </w:r>
          </w:p>
        </w:tc>
        <w:tc>
          <w:tcPr>
            <w:tcW w:w="1900" w:type="dxa"/>
            <w:vAlign w:val="center"/>
          </w:tcPr>
          <w:p w14:paraId="1718A4A1" w14:textId="6D45EEB7" w:rsidR="00FE0CB8" w:rsidRPr="00FE0CB8" w:rsidRDefault="00FE0CB8" w:rsidP="00FE0CB8">
            <w:pPr>
              <w:jc w:val="center"/>
              <w:rPr>
                <w:rFonts w:eastAsiaTheme="minorHAnsi"/>
                <w:color w:val="FF0000"/>
              </w:rPr>
            </w:pPr>
            <w:r w:rsidRPr="00FE0CB8">
              <w:rPr>
                <w:rFonts w:eastAsiaTheme="minorHAnsi"/>
                <w:i/>
                <w:iCs/>
                <w:color w:val="2E74B5" w:themeColor="accent1" w:themeShade="BF"/>
                <w:sz w:val="18"/>
                <w:szCs w:val="18"/>
              </w:rPr>
              <w:t>F</w:t>
            </w:r>
          </w:p>
        </w:tc>
      </w:tr>
      <w:tr w:rsidR="00FE0CB8" w14:paraId="3E526CD8" w14:textId="77777777" w:rsidTr="00FE0CB8">
        <w:trPr>
          <w:trHeight w:val="445"/>
        </w:trPr>
        <w:tc>
          <w:tcPr>
            <w:tcW w:w="1900" w:type="dxa"/>
            <w:vAlign w:val="center"/>
          </w:tcPr>
          <w:p w14:paraId="20F1E224" w14:textId="77A74374" w:rsidR="00FE0CB8" w:rsidRPr="00FE0CB8" w:rsidRDefault="00FE0CB8" w:rsidP="00FE0CB8">
            <w:pPr>
              <w:jc w:val="center"/>
              <w:rPr>
                <w:rFonts w:eastAsiaTheme="minorHAnsi"/>
                <w:i/>
                <w:iCs/>
                <w:color w:val="FF0000"/>
              </w:rPr>
            </w:pPr>
            <w:r w:rsidRPr="00FE0CB8">
              <w:rPr>
                <w:rFonts w:eastAsiaTheme="minorHAnsi"/>
                <w:i/>
                <w:iCs/>
                <w:color w:val="2E74B5" w:themeColor="accent1" w:themeShade="BF"/>
                <w:sz w:val="18"/>
                <w:szCs w:val="18"/>
              </w:rPr>
              <w:t>F</w:t>
            </w:r>
          </w:p>
        </w:tc>
        <w:tc>
          <w:tcPr>
            <w:tcW w:w="1900" w:type="dxa"/>
            <w:vAlign w:val="center"/>
          </w:tcPr>
          <w:p w14:paraId="7A7D5338" w14:textId="567A902B" w:rsidR="00FE0CB8" w:rsidRPr="00FE0CB8" w:rsidRDefault="00FE0CB8" w:rsidP="00FE0CB8">
            <w:pPr>
              <w:jc w:val="center"/>
              <w:rPr>
                <w:rFonts w:eastAsiaTheme="minorHAnsi"/>
                <w:b/>
                <w:bCs/>
                <w:i/>
                <w:iCs/>
                <w:color w:val="FF0000"/>
              </w:rPr>
            </w:pPr>
            <w:r w:rsidRPr="00FE0CB8">
              <w:rPr>
                <w:rFonts w:eastAsiaTheme="minorHAnsi"/>
                <w:b/>
                <w:bCs/>
                <w:i/>
                <w:iCs/>
                <w:color w:val="FF0000"/>
              </w:rPr>
              <w:t>T</w:t>
            </w:r>
          </w:p>
        </w:tc>
        <w:tc>
          <w:tcPr>
            <w:tcW w:w="1900" w:type="dxa"/>
            <w:vAlign w:val="center"/>
          </w:tcPr>
          <w:p w14:paraId="34EE8ADF" w14:textId="4D6C17A7" w:rsidR="00FE0CB8" w:rsidRPr="00FE0CB8" w:rsidRDefault="00FE0CB8" w:rsidP="00FE0CB8">
            <w:pPr>
              <w:jc w:val="center"/>
              <w:rPr>
                <w:rFonts w:eastAsiaTheme="minorHAnsi"/>
                <w:color w:val="FF0000"/>
              </w:rPr>
            </w:pPr>
            <w:r w:rsidRPr="00FE0CB8">
              <w:rPr>
                <w:rFonts w:eastAsiaTheme="minorHAnsi"/>
                <w:i/>
                <w:iCs/>
                <w:color w:val="2E74B5" w:themeColor="accent1" w:themeShade="BF"/>
                <w:sz w:val="18"/>
                <w:szCs w:val="18"/>
              </w:rPr>
              <w:t>F</w:t>
            </w:r>
          </w:p>
        </w:tc>
      </w:tr>
      <w:tr w:rsidR="00FE0CB8" w14:paraId="73822A10" w14:textId="77777777" w:rsidTr="00FE0CB8">
        <w:trPr>
          <w:trHeight w:val="430"/>
        </w:trPr>
        <w:tc>
          <w:tcPr>
            <w:tcW w:w="1900" w:type="dxa"/>
            <w:vAlign w:val="center"/>
          </w:tcPr>
          <w:p w14:paraId="7B268085" w14:textId="61FBE7FD" w:rsidR="00FE0CB8" w:rsidRPr="00FE0CB8" w:rsidRDefault="00FE0CB8" w:rsidP="00FE0CB8">
            <w:pPr>
              <w:jc w:val="center"/>
              <w:rPr>
                <w:rFonts w:eastAsiaTheme="minorHAnsi"/>
                <w:color w:val="FF0000"/>
              </w:rPr>
            </w:pPr>
            <w:r w:rsidRPr="00FE0CB8">
              <w:rPr>
                <w:rFonts w:eastAsiaTheme="minorHAnsi"/>
                <w:i/>
                <w:iCs/>
                <w:color w:val="2E74B5" w:themeColor="accent1" w:themeShade="BF"/>
                <w:sz w:val="18"/>
                <w:szCs w:val="18"/>
              </w:rPr>
              <w:t>F</w:t>
            </w:r>
          </w:p>
        </w:tc>
        <w:tc>
          <w:tcPr>
            <w:tcW w:w="1900" w:type="dxa"/>
            <w:vAlign w:val="center"/>
          </w:tcPr>
          <w:p w14:paraId="0F1D574B" w14:textId="4A8BC322" w:rsidR="00FE0CB8" w:rsidRPr="00FE0CB8" w:rsidRDefault="00FE0CB8" w:rsidP="00FE0CB8">
            <w:pPr>
              <w:jc w:val="center"/>
              <w:rPr>
                <w:rFonts w:eastAsiaTheme="minorHAnsi"/>
                <w:color w:val="FF0000"/>
              </w:rPr>
            </w:pPr>
            <w:r w:rsidRPr="00FE0CB8">
              <w:rPr>
                <w:rFonts w:eastAsiaTheme="minorHAnsi"/>
                <w:i/>
                <w:iCs/>
                <w:color w:val="2E74B5" w:themeColor="accent1" w:themeShade="BF"/>
                <w:sz w:val="18"/>
                <w:szCs w:val="18"/>
              </w:rPr>
              <w:t>F</w:t>
            </w:r>
          </w:p>
        </w:tc>
        <w:tc>
          <w:tcPr>
            <w:tcW w:w="1900" w:type="dxa"/>
            <w:vAlign w:val="center"/>
          </w:tcPr>
          <w:p w14:paraId="73AA9E27" w14:textId="36F9A461" w:rsidR="00FE0CB8" w:rsidRPr="00FE0CB8" w:rsidRDefault="00FE0CB8" w:rsidP="00FE0CB8">
            <w:pPr>
              <w:jc w:val="center"/>
              <w:rPr>
                <w:rFonts w:eastAsiaTheme="minorHAnsi"/>
                <w:b/>
                <w:bCs/>
                <w:i/>
                <w:iCs/>
                <w:color w:val="FF0000"/>
              </w:rPr>
            </w:pPr>
            <w:r w:rsidRPr="00FE0CB8">
              <w:rPr>
                <w:rFonts w:eastAsiaTheme="minorHAnsi"/>
                <w:b/>
                <w:bCs/>
                <w:i/>
                <w:iCs/>
                <w:color w:val="FF0000"/>
              </w:rPr>
              <w:t>T</w:t>
            </w:r>
          </w:p>
        </w:tc>
      </w:tr>
    </w:tbl>
    <w:p w14:paraId="6284E09B" w14:textId="467369A0" w:rsidR="007C714F" w:rsidRDefault="00FE0CB8" w:rsidP="007E7C6D">
      <w:pPr>
        <w:rPr>
          <w:rFonts w:eastAsiaTheme="minorHAnsi"/>
          <w:i/>
          <w:iCs/>
          <w:color w:val="FF0000"/>
        </w:rPr>
      </w:pPr>
      <w:r>
        <w:rPr>
          <w:rFonts w:eastAsiaTheme="minorHAnsi"/>
          <w:i/>
          <w:iCs/>
          <w:color w:val="FF0000"/>
        </w:rPr>
        <w:t>The 3 possibilities are that #1 is true, or #2</w:t>
      </w:r>
    </w:p>
    <w:p w14:paraId="1EA97859" w14:textId="68ACB9EF" w:rsidR="007C714F" w:rsidRDefault="00FE0CB8" w:rsidP="007E7C6D">
      <w:pPr>
        <w:rPr>
          <w:rFonts w:eastAsiaTheme="minorHAnsi"/>
          <w:i/>
          <w:iCs/>
          <w:color w:val="FF0000"/>
        </w:rPr>
      </w:pPr>
      <w:r>
        <w:rPr>
          <w:rFonts w:eastAsiaTheme="minorHAnsi"/>
          <w:i/>
          <w:iCs/>
          <w:color w:val="FF0000"/>
        </w:rPr>
        <w:t>is true, or #3 is true.</w:t>
      </w:r>
    </w:p>
    <w:p w14:paraId="4565EB94" w14:textId="46D4532F" w:rsidR="00FE0CB8" w:rsidRDefault="00FE0CB8" w:rsidP="007E7C6D">
      <w:pPr>
        <w:rPr>
          <w:rFonts w:eastAsiaTheme="minorHAnsi"/>
          <w:i/>
          <w:iCs/>
          <w:color w:val="2E74B5" w:themeColor="accent1" w:themeShade="BF"/>
        </w:rPr>
      </w:pPr>
      <w:r>
        <w:rPr>
          <w:rFonts w:eastAsiaTheme="minorHAnsi"/>
          <w:i/>
          <w:iCs/>
          <w:color w:val="FF0000"/>
        </w:rPr>
        <w:t xml:space="preserve">In each case, the other two must be </w:t>
      </w:r>
      <w:r>
        <w:rPr>
          <w:rFonts w:eastAsiaTheme="minorHAnsi"/>
          <w:i/>
          <w:iCs/>
          <w:color w:val="2E74B5" w:themeColor="accent1" w:themeShade="BF"/>
        </w:rPr>
        <w:t>false.</w:t>
      </w:r>
    </w:p>
    <w:p w14:paraId="5A881308" w14:textId="34CCA189" w:rsidR="00FE0CB8" w:rsidRDefault="00FE0CB8" w:rsidP="007E7C6D">
      <w:pPr>
        <w:rPr>
          <w:rFonts w:eastAsiaTheme="minorHAnsi"/>
          <w:i/>
          <w:iCs/>
          <w:color w:val="FF0000"/>
        </w:rPr>
      </w:pPr>
      <w:r w:rsidRPr="00FE0CB8">
        <w:rPr>
          <w:rFonts w:eastAsiaTheme="minorHAnsi"/>
          <w:i/>
          <w:iCs/>
          <w:color w:val="FF0000"/>
        </w:rPr>
        <w:t>Rea</w:t>
      </w:r>
      <w:r>
        <w:rPr>
          <w:rFonts w:eastAsiaTheme="minorHAnsi"/>
          <w:i/>
          <w:iCs/>
          <w:color w:val="FF0000"/>
        </w:rPr>
        <w:t xml:space="preserve">d through each statement – we see </w:t>
      </w:r>
    </w:p>
    <w:p w14:paraId="295DDEFC" w14:textId="5C6A5E05" w:rsidR="00FE0CB8" w:rsidRPr="00FE0CB8" w:rsidRDefault="00FE0CB8" w:rsidP="007E7C6D">
      <w:pPr>
        <w:rPr>
          <w:rFonts w:eastAsiaTheme="minorHAnsi"/>
          <w:i/>
          <w:iCs/>
          <w:color w:val="FF0000"/>
        </w:rPr>
      </w:pPr>
      <w:r>
        <w:rPr>
          <w:rFonts w:eastAsiaTheme="minorHAnsi"/>
          <w:i/>
          <w:iCs/>
          <w:color w:val="FF0000"/>
        </w:rPr>
        <w:t>that the 2</w:t>
      </w:r>
      <w:r w:rsidRPr="00FE0CB8">
        <w:rPr>
          <w:rFonts w:eastAsiaTheme="minorHAnsi"/>
          <w:i/>
          <w:iCs/>
          <w:color w:val="FF0000"/>
          <w:vertAlign w:val="superscript"/>
        </w:rPr>
        <w:t>nd</w:t>
      </w:r>
      <w:r>
        <w:rPr>
          <w:rFonts w:eastAsiaTheme="minorHAnsi"/>
          <w:i/>
          <w:iCs/>
          <w:color w:val="FF0000"/>
        </w:rPr>
        <w:t xml:space="preserve"> statement in the first row doesn’t work, and in the 2</w:t>
      </w:r>
      <w:r w:rsidRPr="00FE0CB8">
        <w:rPr>
          <w:rFonts w:eastAsiaTheme="minorHAnsi"/>
          <w:i/>
          <w:iCs/>
          <w:color w:val="FF0000"/>
          <w:vertAlign w:val="superscript"/>
        </w:rPr>
        <w:t>nd</w:t>
      </w:r>
      <w:r>
        <w:rPr>
          <w:rFonts w:eastAsiaTheme="minorHAnsi"/>
          <w:i/>
          <w:iCs/>
          <w:color w:val="FF0000"/>
        </w:rPr>
        <w:t xml:space="preserve"> row, the first and third statements contradict. S</w:t>
      </w:r>
      <w:r w:rsidR="0026624D">
        <w:rPr>
          <w:rFonts w:eastAsiaTheme="minorHAnsi"/>
          <w:i/>
          <w:iCs/>
          <w:color w:val="FF0000"/>
        </w:rPr>
        <w:t xml:space="preserve">o… the third row is correct. Box 2 (“not in this box”) is false, therefore it IS in box 2. The first statement in that row is false, and the last statement is true, so it works. </w:t>
      </w:r>
    </w:p>
    <w:p w14:paraId="24EC72DC" w14:textId="77777777" w:rsidR="007C714F" w:rsidRDefault="007C714F" w:rsidP="007E7C6D">
      <w:pPr>
        <w:rPr>
          <w:rFonts w:eastAsiaTheme="minorHAnsi"/>
        </w:rPr>
      </w:pPr>
    </w:p>
    <w:p w14:paraId="1DFF31B9" w14:textId="7E058C8F" w:rsidR="007C714F" w:rsidRDefault="007C714F" w:rsidP="007E7C6D">
      <w:pPr>
        <w:rPr>
          <w:rFonts w:eastAsiaTheme="minorHAnsi"/>
        </w:rPr>
      </w:pPr>
    </w:p>
    <w:p w14:paraId="62234AD7" w14:textId="77777777" w:rsidR="007C714F" w:rsidRDefault="007C714F" w:rsidP="007E7C6D">
      <w:pPr>
        <w:rPr>
          <w:rFonts w:eastAsiaTheme="minorHAnsi"/>
        </w:rPr>
      </w:pPr>
    </w:p>
    <w:p w14:paraId="19A388A1" w14:textId="4F4B7523" w:rsidR="006518C9" w:rsidRDefault="000B765F" w:rsidP="006518C9">
      <w:pPr>
        <w:rPr>
          <w:color w:val="303030"/>
          <w:sz w:val="25"/>
          <w:szCs w:val="25"/>
        </w:rPr>
      </w:pPr>
      <w:r>
        <w:rPr>
          <w:color w:val="303030"/>
          <w:sz w:val="25"/>
          <w:szCs w:val="25"/>
        </w:rPr>
        <w:t>6</w:t>
      </w:r>
      <w:r w:rsidR="006518C9">
        <w:rPr>
          <w:color w:val="303030"/>
          <w:sz w:val="25"/>
          <w:szCs w:val="25"/>
        </w:rPr>
        <w:t xml:space="preserve">. </w:t>
      </w:r>
      <w:r w:rsidR="00495A3A">
        <w:t xml:space="preserve">Alpha’s salary is </w:t>
      </w:r>
      <w:r w:rsidR="00495A3A">
        <w:rPr>
          <w:noProof/>
          <w:position w:val="-24"/>
        </w:rPr>
        <w:drawing>
          <wp:inline distT="0" distB="0" distL="0" distR="0" wp14:anchorId="0BDEB99C" wp14:editId="7A83494B">
            <wp:extent cx="152400" cy="3810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95A3A">
        <w:t xml:space="preserve"> of Beta’s salary.  Beta’s salary is </w:t>
      </w:r>
      <w:r w:rsidR="00495A3A">
        <w:rPr>
          <w:noProof/>
          <w:position w:val="-24"/>
        </w:rPr>
        <w:drawing>
          <wp:inline distT="0" distB="0" distL="0" distR="0" wp14:anchorId="199FC838" wp14:editId="21D0DD7E">
            <wp:extent cx="152400" cy="3810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95A3A">
        <w:t xml:space="preserve"> of Gamma’s salary. Express Alpha’s salary as a fraction of Gamma’s salary.   (no equations needed) </w:t>
      </w:r>
      <w:r w:rsidR="00495A3A" w:rsidRPr="009B3FF1">
        <w:rPr>
          <w:i/>
        </w:rPr>
        <w:t>Hint: dra</w:t>
      </w:r>
      <w:r w:rsidR="00495A3A">
        <w:rPr>
          <w:i/>
        </w:rPr>
        <w:t xml:space="preserve">w 16 </w:t>
      </w:r>
      <w:r w:rsidR="00E10A9D">
        <w:rPr>
          <w:i/>
        </w:rPr>
        <w:t>units</w:t>
      </w:r>
      <w:r w:rsidR="00495A3A">
        <w:rPr>
          <w:i/>
        </w:rPr>
        <w:t xml:space="preserve"> for Gamma, then mark them into 8ths.)</w:t>
      </w:r>
    </w:p>
    <w:tbl>
      <w:tblPr>
        <w:tblStyle w:val="TableGrid"/>
        <w:tblW w:w="8848" w:type="dxa"/>
        <w:tblInd w:w="198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ook w:val="00A0" w:firstRow="1" w:lastRow="0" w:firstColumn="1" w:lastColumn="0" w:noHBand="0" w:noVBand="0"/>
      </w:tblPr>
      <w:tblGrid>
        <w:gridCol w:w="519"/>
        <w:gridCol w:w="519"/>
        <w:gridCol w:w="520"/>
        <w:gridCol w:w="520"/>
        <w:gridCol w:w="520"/>
        <w:gridCol w:w="520"/>
        <w:gridCol w:w="520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  <w:gridCol w:w="521"/>
      </w:tblGrid>
      <w:tr w:rsidR="006518C9" w:rsidRPr="00F21C51" w14:paraId="3502F53C" w14:textId="77777777" w:rsidTr="00E10A9D">
        <w:trPr>
          <w:trHeight w:val="446"/>
        </w:trPr>
        <w:tc>
          <w:tcPr>
            <w:tcW w:w="519" w:type="dxa"/>
          </w:tcPr>
          <w:p w14:paraId="31BD4688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19" w:type="dxa"/>
          </w:tcPr>
          <w:p w14:paraId="4547922B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0" w:type="dxa"/>
          </w:tcPr>
          <w:p w14:paraId="65BF4F64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0" w:type="dxa"/>
          </w:tcPr>
          <w:p w14:paraId="77558C03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0" w:type="dxa"/>
          </w:tcPr>
          <w:p w14:paraId="27E94361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0" w:type="dxa"/>
          </w:tcPr>
          <w:p w14:paraId="3ACAB67B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0" w:type="dxa"/>
          </w:tcPr>
          <w:p w14:paraId="0DC76926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36198FD3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0DAF7443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1F0BE351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261C5E03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294F6CC9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670D30BC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001394B6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0A3CB9A0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56A9E8BF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4F52C2AB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</w:tr>
      <w:tr w:rsidR="006518C9" w:rsidRPr="00F21C51" w14:paraId="1EE6CB4A" w14:textId="77777777" w:rsidTr="00E10A9D">
        <w:trPr>
          <w:trHeight w:val="446"/>
        </w:trPr>
        <w:tc>
          <w:tcPr>
            <w:tcW w:w="519" w:type="dxa"/>
          </w:tcPr>
          <w:p w14:paraId="4D86D3D7" w14:textId="4BE9DF26" w:rsidR="006518C9" w:rsidRPr="00F21C51" w:rsidRDefault="0026624D" w:rsidP="00C67B9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A</w:t>
            </w:r>
          </w:p>
        </w:tc>
        <w:tc>
          <w:tcPr>
            <w:tcW w:w="519" w:type="dxa"/>
          </w:tcPr>
          <w:p w14:paraId="4879BF2A" w14:textId="171A20DD" w:rsidR="006518C9" w:rsidRPr="00F21C51" w:rsidRDefault="0026624D" w:rsidP="00C67B9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mc:AlternateContent>
                <mc:Choice Requires="aink">
                  <w:drawing>
                    <wp:anchor distT="0" distB="0" distL="114300" distR="114300" simplePos="0" relativeHeight="251879424" behindDoc="0" locked="0" layoutInCell="1" allowOverlap="1" wp14:anchorId="606B73C8" wp14:editId="27A85ADD">
                      <wp:simplePos x="0" y="0"/>
                      <wp:positionH relativeFrom="column">
                        <wp:posOffset>89894</wp:posOffset>
                      </wp:positionH>
                      <wp:positionV relativeFrom="paragraph">
                        <wp:posOffset>138092</wp:posOffset>
                      </wp:positionV>
                      <wp:extent cx="17280" cy="19440"/>
                      <wp:effectExtent l="38100" t="38100" r="20955" b="44450"/>
                      <wp:wrapNone/>
                      <wp:docPr id="615" name="Ink 6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280" cy="19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drawing>
                    <wp:anchor distT="0" distB="0" distL="114300" distR="114300" simplePos="0" relativeHeight="251879424" behindDoc="0" locked="0" layoutInCell="1" allowOverlap="1" wp14:anchorId="606B73C8" wp14:editId="27A85ADD">
                      <wp:simplePos x="0" y="0"/>
                      <wp:positionH relativeFrom="column">
                        <wp:posOffset>89894</wp:posOffset>
                      </wp:positionH>
                      <wp:positionV relativeFrom="paragraph">
                        <wp:posOffset>138092</wp:posOffset>
                      </wp:positionV>
                      <wp:extent cx="17280" cy="19440"/>
                      <wp:effectExtent l="38100" t="38100" r="20955" b="44450"/>
                      <wp:wrapNone/>
                      <wp:docPr id="615" name="Ink 615"/>
                      <wp:cNvGraphicFramePr/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615" name="Ink 615"/>
                              <pic:cNvPicPr/>
                            </pic:nvPicPr>
                            <pic:blipFill>
                              <a:blip r:embed="rId47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88920" cy="45108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anchor>
                  </w:drawing>
                </mc:Fallback>
              </mc:AlternateContent>
            </w:r>
            <w:r>
              <w:rPr>
                <w:rFonts w:ascii="Century Gothic" w:hAnsi="Century Gothic"/>
                <w:noProof/>
              </w:rPr>
              <mc:AlternateContent>
                <mc:Choice Requires="aink">
                  <w:drawing>
                    <wp:anchor distT="0" distB="0" distL="114300" distR="114300" simplePos="0" relativeHeight="251878400" behindDoc="0" locked="0" layoutInCell="1" allowOverlap="1" wp14:anchorId="757E0F14" wp14:editId="40ADD42B">
                      <wp:simplePos x="0" y="0"/>
                      <wp:positionH relativeFrom="column">
                        <wp:posOffset>88265</wp:posOffset>
                      </wp:positionH>
                      <wp:positionV relativeFrom="paragraph">
                        <wp:posOffset>145415</wp:posOffset>
                      </wp:positionV>
                      <wp:extent cx="45085" cy="18415"/>
                      <wp:effectExtent l="38100" t="38100" r="31115" b="57785"/>
                      <wp:wrapNone/>
                      <wp:docPr id="614" name="Ink 61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5085" cy="1841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drawing>
                    <wp:anchor distT="0" distB="0" distL="114300" distR="114300" simplePos="0" relativeHeight="251878400" behindDoc="0" locked="0" layoutInCell="1" allowOverlap="1" wp14:anchorId="757E0F14" wp14:editId="40ADD42B">
                      <wp:simplePos x="0" y="0"/>
                      <wp:positionH relativeFrom="column">
                        <wp:posOffset>88265</wp:posOffset>
                      </wp:positionH>
                      <wp:positionV relativeFrom="paragraph">
                        <wp:posOffset>145415</wp:posOffset>
                      </wp:positionV>
                      <wp:extent cx="45085" cy="18415"/>
                      <wp:effectExtent l="38100" t="38100" r="31115" b="57785"/>
                      <wp:wrapNone/>
                      <wp:docPr id="614" name="Ink 614"/>
                      <wp:cNvGraphicFramePr/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614" name="Ink 614"/>
                              <pic:cNvPicPr/>
                            </pic:nvPicPr>
                            <pic:blipFill>
                              <a:blip r:embed="rId49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116860" cy="435011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anchor>
                  </w:drawing>
                </mc:Fallback>
              </mc:AlternateContent>
            </w:r>
            <w:r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75328" behindDoc="0" locked="0" layoutInCell="1" allowOverlap="1" wp14:anchorId="5EB04E56" wp14:editId="0FA95F70">
                      <wp:simplePos x="0" y="0"/>
                      <wp:positionH relativeFrom="column">
                        <wp:posOffset>13574</wp:posOffset>
                      </wp:positionH>
                      <wp:positionV relativeFrom="paragraph">
                        <wp:posOffset>124412</wp:posOffset>
                      </wp:positionV>
                      <wp:extent cx="1491120" cy="33120"/>
                      <wp:effectExtent l="101600" t="177800" r="109220" b="170180"/>
                      <wp:wrapNone/>
                      <wp:docPr id="611" name="Ink 61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91120" cy="33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E135A5D" id="Ink 611" o:spid="_x0000_s1026" type="#_x0000_t75" style="position:absolute;margin-left:-4.6pt;margin-top:-1.5pt;width:128.7pt;height:25.25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">
                      <v:imagedata r:id="rId51" o:title=""/>
                    </v:shape>
                  </w:pict>
                </mc:Fallback>
              </mc:AlternateContent>
            </w:r>
          </w:p>
        </w:tc>
        <w:tc>
          <w:tcPr>
            <w:tcW w:w="520" w:type="dxa"/>
          </w:tcPr>
          <w:p w14:paraId="01A782DB" w14:textId="5C3ED875" w:rsidR="006518C9" w:rsidRPr="00F21C51" w:rsidRDefault="0026624D" w:rsidP="00C67B9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mc:AlternateContent>
                <mc:Choice Requires="aink">
                  <w:drawing>
                    <wp:anchor distT="0" distB="0" distL="114300" distR="114300" simplePos="0" relativeHeight="251880448" behindDoc="0" locked="0" layoutInCell="1" allowOverlap="1" wp14:anchorId="7202EC53" wp14:editId="2F3119F6">
                      <wp:simplePos x="0" y="0"/>
                      <wp:positionH relativeFrom="column">
                        <wp:posOffset>66329</wp:posOffset>
                      </wp:positionH>
                      <wp:positionV relativeFrom="paragraph">
                        <wp:posOffset>145652</wp:posOffset>
                      </wp:positionV>
                      <wp:extent cx="44640" cy="25920"/>
                      <wp:effectExtent l="25400" t="50800" r="31750" b="50800"/>
                      <wp:wrapNone/>
                      <wp:docPr id="616" name="Ink 61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4640" cy="25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drawing>
                    <wp:anchor distT="0" distB="0" distL="114300" distR="114300" simplePos="0" relativeHeight="251880448" behindDoc="0" locked="0" layoutInCell="1" allowOverlap="1" wp14:anchorId="7202EC53" wp14:editId="2F3119F6">
                      <wp:simplePos x="0" y="0"/>
                      <wp:positionH relativeFrom="column">
                        <wp:posOffset>66329</wp:posOffset>
                      </wp:positionH>
                      <wp:positionV relativeFrom="paragraph">
                        <wp:posOffset>145652</wp:posOffset>
                      </wp:positionV>
                      <wp:extent cx="44640" cy="25920"/>
                      <wp:effectExtent l="25400" t="50800" r="31750" b="50800"/>
                      <wp:wrapNone/>
                      <wp:docPr id="616" name="Ink 616"/>
                      <wp:cNvGraphicFramePr/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616" name="Ink 616"/>
                              <pic:cNvPicPr/>
                            </pic:nvPicPr>
                            <pic:blipFill>
                              <a:blip r:embed="rId53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116280" cy="45756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anchor>
                  </w:drawing>
                </mc:Fallback>
              </mc:AlternateContent>
            </w:r>
          </w:p>
        </w:tc>
        <w:tc>
          <w:tcPr>
            <w:tcW w:w="520" w:type="dxa"/>
          </w:tcPr>
          <w:p w14:paraId="1253C1CF" w14:textId="4FFF8E0E" w:rsidR="006518C9" w:rsidRPr="00F21C51" w:rsidRDefault="0026624D" w:rsidP="00C67B9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mc:AlternateContent>
                <mc:Choice Requires="aink">
                  <w:drawing>
                    <wp:anchor distT="0" distB="0" distL="114300" distR="114300" simplePos="0" relativeHeight="251881472" behindDoc="0" locked="0" layoutInCell="1" allowOverlap="1" wp14:anchorId="19F99E48" wp14:editId="6854375A">
                      <wp:simplePos x="0" y="0"/>
                      <wp:positionH relativeFrom="column">
                        <wp:posOffset>86409</wp:posOffset>
                      </wp:positionH>
                      <wp:positionV relativeFrom="paragraph">
                        <wp:posOffset>157892</wp:posOffset>
                      </wp:positionV>
                      <wp:extent cx="38160" cy="22680"/>
                      <wp:effectExtent l="38100" t="50800" r="25400" b="41275"/>
                      <wp:wrapNone/>
                      <wp:docPr id="617" name="Ink 61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8160" cy="22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drawing>
                    <wp:anchor distT="0" distB="0" distL="114300" distR="114300" simplePos="0" relativeHeight="251881472" behindDoc="0" locked="0" layoutInCell="1" allowOverlap="1" wp14:anchorId="19F99E48" wp14:editId="6854375A">
                      <wp:simplePos x="0" y="0"/>
                      <wp:positionH relativeFrom="column">
                        <wp:posOffset>86409</wp:posOffset>
                      </wp:positionH>
                      <wp:positionV relativeFrom="paragraph">
                        <wp:posOffset>157892</wp:posOffset>
                      </wp:positionV>
                      <wp:extent cx="38160" cy="22680"/>
                      <wp:effectExtent l="38100" t="50800" r="25400" b="41275"/>
                      <wp:wrapNone/>
                      <wp:docPr id="617" name="Ink 617"/>
                      <wp:cNvGraphicFramePr/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617" name="Ink 617"/>
                              <pic:cNvPicPr/>
                            </pic:nvPicPr>
                            <pic:blipFill>
                              <a:blip r:embed="rId55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109800" cy="45432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anchor>
                  </w:drawing>
                </mc:Fallback>
              </mc:AlternateContent>
            </w:r>
          </w:p>
        </w:tc>
        <w:tc>
          <w:tcPr>
            <w:tcW w:w="520" w:type="dxa"/>
          </w:tcPr>
          <w:p w14:paraId="323EE929" w14:textId="7D223B93" w:rsidR="006518C9" w:rsidRPr="00F21C51" w:rsidRDefault="0026624D" w:rsidP="00C67B9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mc:AlternateContent>
                <mc:Choice Requires="aink">
                  <w:drawing>
                    <wp:anchor distT="0" distB="0" distL="114300" distR="114300" simplePos="0" relativeHeight="251882496" behindDoc="0" locked="0" layoutInCell="1" allowOverlap="1" wp14:anchorId="25547543" wp14:editId="3C1689D9">
                      <wp:simplePos x="0" y="0"/>
                      <wp:positionH relativeFrom="column">
                        <wp:posOffset>76249</wp:posOffset>
                      </wp:positionH>
                      <wp:positionV relativeFrom="paragraph">
                        <wp:posOffset>153572</wp:posOffset>
                      </wp:positionV>
                      <wp:extent cx="29160" cy="31320"/>
                      <wp:effectExtent l="38100" t="38100" r="22225" b="45085"/>
                      <wp:wrapNone/>
                      <wp:docPr id="618" name="Ink 61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9160" cy="31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drawing>
                    <wp:anchor distT="0" distB="0" distL="114300" distR="114300" simplePos="0" relativeHeight="251882496" behindDoc="0" locked="0" layoutInCell="1" allowOverlap="1" wp14:anchorId="25547543" wp14:editId="3C1689D9">
                      <wp:simplePos x="0" y="0"/>
                      <wp:positionH relativeFrom="column">
                        <wp:posOffset>76249</wp:posOffset>
                      </wp:positionH>
                      <wp:positionV relativeFrom="paragraph">
                        <wp:posOffset>153572</wp:posOffset>
                      </wp:positionV>
                      <wp:extent cx="29160" cy="31320"/>
                      <wp:effectExtent l="38100" t="38100" r="22225" b="45085"/>
                      <wp:wrapNone/>
                      <wp:docPr id="618" name="Ink 618"/>
                      <wp:cNvGraphicFramePr/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618" name="Ink 618"/>
                              <pic:cNvPicPr/>
                            </pic:nvPicPr>
                            <pic:blipFill>
                              <a:blip r:embed="rId57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100800" cy="46296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anchor>
                  </w:drawing>
                </mc:Fallback>
              </mc:AlternateContent>
            </w:r>
          </w:p>
        </w:tc>
        <w:tc>
          <w:tcPr>
            <w:tcW w:w="520" w:type="dxa"/>
          </w:tcPr>
          <w:p w14:paraId="32838966" w14:textId="3F2446E1" w:rsidR="006518C9" w:rsidRPr="00F21C51" w:rsidRDefault="0026624D" w:rsidP="00C67B9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mc:AlternateContent>
                <mc:Choice Requires="aink">
                  <w:drawing>
                    <wp:anchor distT="0" distB="0" distL="114300" distR="114300" simplePos="0" relativeHeight="251883520" behindDoc="0" locked="0" layoutInCell="1" allowOverlap="1" wp14:anchorId="6DC003EC" wp14:editId="16DC2DCD">
                      <wp:simplePos x="0" y="0"/>
                      <wp:positionH relativeFrom="column">
                        <wp:posOffset>86249</wp:posOffset>
                      </wp:positionH>
                      <wp:positionV relativeFrom="paragraph">
                        <wp:posOffset>151772</wp:posOffset>
                      </wp:positionV>
                      <wp:extent cx="24480" cy="36720"/>
                      <wp:effectExtent l="50800" t="38100" r="39370" b="52705"/>
                      <wp:wrapNone/>
                      <wp:docPr id="619" name="Ink 61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4480" cy="36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drawing>
                    <wp:anchor distT="0" distB="0" distL="114300" distR="114300" simplePos="0" relativeHeight="251883520" behindDoc="0" locked="0" layoutInCell="1" allowOverlap="1" wp14:anchorId="6DC003EC" wp14:editId="16DC2DCD">
                      <wp:simplePos x="0" y="0"/>
                      <wp:positionH relativeFrom="column">
                        <wp:posOffset>86249</wp:posOffset>
                      </wp:positionH>
                      <wp:positionV relativeFrom="paragraph">
                        <wp:posOffset>151772</wp:posOffset>
                      </wp:positionV>
                      <wp:extent cx="24480" cy="36720"/>
                      <wp:effectExtent l="50800" t="38100" r="39370" b="52705"/>
                      <wp:wrapNone/>
                      <wp:docPr id="619" name="Ink 619"/>
                      <wp:cNvGraphicFramePr/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619" name="Ink 619"/>
                              <pic:cNvPicPr/>
                            </pic:nvPicPr>
                            <pic:blipFill>
                              <a:blip r:embed="rId59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96120" cy="46836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anchor>
                  </w:drawing>
                </mc:Fallback>
              </mc:AlternateContent>
            </w:r>
          </w:p>
        </w:tc>
        <w:tc>
          <w:tcPr>
            <w:tcW w:w="520" w:type="dxa"/>
          </w:tcPr>
          <w:p w14:paraId="7B3AD26C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1AA782EB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27562F0A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305758EB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21FAF163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330B176A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4B8E1D0A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25FCF92D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74F00671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373407C0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621A1D66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</w:tr>
      <w:tr w:rsidR="006518C9" w:rsidRPr="00F21C51" w14:paraId="38AE3039" w14:textId="77777777" w:rsidTr="00E10A9D">
        <w:trPr>
          <w:trHeight w:val="446"/>
        </w:trPr>
        <w:tc>
          <w:tcPr>
            <w:tcW w:w="519" w:type="dxa"/>
          </w:tcPr>
          <w:p w14:paraId="1711ABAE" w14:textId="66227FF5" w:rsidR="006518C9" w:rsidRPr="00F21C51" w:rsidRDefault="0026624D" w:rsidP="00C67B9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B</w:t>
            </w:r>
          </w:p>
        </w:tc>
        <w:tc>
          <w:tcPr>
            <w:tcW w:w="519" w:type="dxa"/>
          </w:tcPr>
          <w:p w14:paraId="1BF3E4DD" w14:textId="605EB939" w:rsidR="006518C9" w:rsidRPr="00F21C51" w:rsidRDefault="0026624D" w:rsidP="00C67B9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74304" behindDoc="0" locked="0" layoutInCell="1" allowOverlap="1" wp14:anchorId="2CF4BBA4" wp14:editId="1D2BC6E4">
                      <wp:simplePos x="0" y="0"/>
                      <wp:positionH relativeFrom="column">
                        <wp:posOffset>-826</wp:posOffset>
                      </wp:positionH>
                      <wp:positionV relativeFrom="paragraph">
                        <wp:posOffset>107012</wp:posOffset>
                      </wp:positionV>
                      <wp:extent cx="3187800" cy="71280"/>
                      <wp:effectExtent l="101600" t="177800" r="101600" b="170180"/>
                      <wp:wrapNone/>
                      <wp:docPr id="610" name="Ink 61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187800" cy="71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2557753" id="Ink 610" o:spid="_x0000_s1026" type="#_x0000_t75" style="position:absolute;margin-left:-5.7pt;margin-top:-2.85pt;width:262.3pt;height:28.2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">
                      <v:imagedata r:id="rId61" o:title=""/>
                    </v:shape>
                  </w:pict>
                </mc:Fallback>
              </mc:AlternateContent>
            </w:r>
          </w:p>
        </w:tc>
        <w:tc>
          <w:tcPr>
            <w:tcW w:w="520" w:type="dxa"/>
          </w:tcPr>
          <w:p w14:paraId="769FC407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0" w:type="dxa"/>
          </w:tcPr>
          <w:p w14:paraId="6A304743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0" w:type="dxa"/>
          </w:tcPr>
          <w:p w14:paraId="592AC5F5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0" w:type="dxa"/>
          </w:tcPr>
          <w:p w14:paraId="58F92211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0" w:type="dxa"/>
          </w:tcPr>
          <w:p w14:paraId="689CCCC0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6267D523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4468956D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7B395E25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62DDB2B1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6E1D16E0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6D0382C3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3ABC688E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6903D0D9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526FF6B0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2C57A052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</w:tr>
      <w:tr w:rsidR="006518C9" w:rsidRPr="00F21C51" w14:paraId="05D4D163" w14:textId="77777777" w:rsidTr="00E10A9D">
        <w:trPr>
          <w:trHeight w:val="446"/>
        </w:trPr>
        <w:tc>
          <w:tcPr>
            <w:tcW w:w="519" w:type="dxa"/>
          </w:tcPr>
          <w:p w14:paraId="0D7CCAA9" w14:textId="5493BAF6" w:rsidR="006518C9" w:rsidRPr="00F21C51" w:rsidRDefault="0026624D" w:rsidP="00C67B9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G</w:t>
            </w:r>
          </w:p>
        </w:tc>
        <w:tc>
          <w:tcPr>
            <w:tcW w:w="519" w:type="dxa"/>
          </w:tcPr>
          <w:p w14:paraId="0777619B" w14:textId="1BDC8515" w:rsidR="006518C9" w:rsidRPr="00F21C51" w:rsidRDefault="0026624D" w:rsidP="00C67B9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866112" behindDoc="0" locked="0" layoutInCell="1" allowOverlap="1" wp14:anchorId="75EA4214" wp14:editId="19EB959A">
                      <wp:simplePos x="0" y="0"/>
                      <wp:positionH relativeFrom="column">
                        <wp:posOffset>-12706</wp:posOffset>
                      </wp:positionH>
                      <wp:positionV relativeFrom="paragraph">
                        <wp:posOffset>125612</wp:posOffset>
                      </wp:positionV>
                      <wp:extent cx="5212440" cy="57240"/>
                      <wp:effectExtent l="101600" t="177800" r="134620" b="171450"/>
                      <wp:wrapNone/>
                      <wp:docPr id="601" name="Ink 60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212440" cy="57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513C465" id="Ink 601" o:spid="_x0000_s1026" type="#_x0000_t75" style="position:absolute;margin-left:-6.65pt;margin-top:-1.45pt;width:421.8pt;height:27.1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">
                      <v:imagedata r:id="rId63" o:title=""/>
                    </v:shape>
                  </w:pict>
                </mc:Fallback>
              </mc:AlternateContent>
            </w:r>
          </w:p>
        </w:tc>
        <w:tc>
          <w:tcPr>
            <w:tcW w:w="520" w:type="dxa"/>
          </w:tcPr>
          <w:p w14:paraId="09E8313B" w14:textId="3D1FF50C" w:rsidR="006518C9" w:rsidRPr="00F21C51" w:rsidRDefault="0026624D" w:rsidP="00C67B9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mc:AlternateContent>
                <mc:Choice Requires="aink">
                  <w:drawing>
                    <wp:anchor distT="0" distB="0" distL="114300" distR="114300" simplePos="0" relativeHeight="251867136" behindDoc="0" locked="0" layoutInCell="1" allowOverlap="1" wp14:anchorId="0E08A3E8" wp14:editId="34E82FF8">
                      <wp:simplePos x="0" y="0"/>
                      <wp:positionH relativeFrom="column">
                        <wp:posOffset>242369</wp:posOffset>
                      </wp:positionH>
                      <wp:positionV relativeFrom="paragraph">
                        <wp:posOffset>2852</wp:posOffset>
                      </wp:positionV>
                      <wp:extent cx="22320" cy="297000"/>
                      <wp:effectExtent l="50800" t="38100" r="28575" b="46355"/>
                      <wp:wrapNone/>
                      <wp:docPr id="602" name="Ink 60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2320" cy="297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drawing>
                    <wp:anchor distT="0" distB="0" distL="114300" distR="114300" simplePos="0" relativeHeight="251867136" behindDoc="0" locked="0" layoutInCell="1" allowOverlap="1" wp14:anchorId="0E08A3E8" wp14:editId="34E82FF8">
                      <wp:simplePos x="0" y="0"/>
                      <wp:positionH relativeFrom="column">
                        <wp:posOffset>242369</wp:posOffset>
                      </wp:positionH>
                      <wp:positionV relativeFrom="paragraph">
                        <wp:posOffset>2852</wp:posOffset>
                      </wp:positionV>
                      <wp:extent cx="22320" cy="297000"/>
                      <wp:effectExtent l="50800" t="38100" r="28575" b="46355"/>
                      <wp:wrapNone/>
                      <wp:docPr id="602" name="Ink 602"/>
                      <wp:cNvGraphicFramePr/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602" name="Ink 602"/>
                              <pic:cNvPicPr/>
                            </pic:nvPicPr>
                            <pic:blipFill>
                              <a:blip r:embed="rId65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93960" cy="72864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anchor>
                  </w:drawing>
                </mc:Fallback>
              </mc:AlternateContent>
            </w:r>
          </w:p>
        </w:tc>
        <w:tc>
          <w:tcPr>
            <w:tcW w:w="520" w:type="dxa"/>
          </w:tcPr>
          <w:p w14:paraId="2BB56792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0" w:type="dxa"/>
          </w:tcPr>
          <w:p w14:paraId="69531C49" w14:textId="4C3F25F4" w:rsidR="006518C9" w:rsidRPr="00F21C51" w:rsidRDefault="0026624D" w:rsidP="00C67B9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mc:AlternateContent>
                <mc:Choice Requires="aink">
                  <w:drawing>
                    <wp:anchor distT="0" distB="0" distL="114300" distR="114300" simplePos="0" relativeHeight="251868160" behindDoc="0" locked="0" layoutInCell="1" allowOverlap="1" wp14:anchorId="2D9FF183" wp14:editId="02BF318D">
                      <wp:simplePos x="0" y="0"/>
                      <wp:positionH relativeFrom="column">
                        <wp:posOffset>264529</wp:posOffset>
                      </wp:positionH>
                      <wp:positionV relativeFrom="paragraph">
                        <wp:posOffset>23012</wp:posOffset>
                      </wp:positionV>
                      <wp:extent cx="6480" cy="261720"/>
                      <wp:effectExtent l="50800" t="38100" r="44450" b="30480"/>
                      <wp:wrapNone/>
                      <wp:docPr id="604" name="Ink 60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480" cy="261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drawing>
                    <wp:anchor distT="0" distB="0" distL="114300" distR="114300" simplePos="0" relativeHeight="251868160" behindDoc="0" locked="0" layoutInCell="1" allowOverlap="1" wp14:anchorId="2D9FF183" wp14:editId="02BF318D">
                      <wp:simplePos x="0" y="0"/>
                      <wp:positionH relativeFrom="column">
                        <wp:posOffset>264529</wp:posOffset>
                      </wp:positionH>
                      <wp:positionV relativeFrom="paragraph">
                        <wp:posOffset>23012</wp:posOffset>
                      </wp:positionV>
                      <wp:extent cx="6480" cy="261720"/>
                      <wp:effectExtent l="50800" t="38100" r="44450" b="30480"/>
                      <wp:wrapNone/>
                      <wp:docPr id="604" name="Ink 604"/>
                      <wp:cNvGraphicFramePr/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604" name="Ink 604"/>
                              <pic:cNvPicPr/>
                            </pic:nvPicPr>
                            <pic:blipFill>
                              <a:blip r:embed="rId67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78120" cy="69336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anchor>
                  </w:drawing>
                </mc:Fallback>
              </mc:AlternateContent>
            </w:r>
          </w:p>
        </w:tc>
        <w:tc>
          <w:tcPr>
            <w:tcW w:w="520" w:type="dxa"/>
          </w:tcPr>
          <w:p w14:paraId="34710AF7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0" w:type="dxa"/>
          </w:tcPr>
          <w:p w14:paraId="6FBE7587" w14:textId="5911CEC3" w:rsidR="006518C9" w:rsidRPr="00F21C51" w:rsidRDefault="0026624D" w:rsidP="00C67B9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mc:AlternateContent>
                <mc:Choice Requires="aink">
                  <w:drawing>
                    <wp:anchor distT="0" distB="0" distL="114300" distR="114300" simplePos="0" relativeHeight="251869184" behindDoc="0" locked="0" layoutInCell="1" allowOverlap="1" wp14:anchorId="1B35F977" wp14:editId="1171C4F3">
                      <wp:simplePos x="0" y="0"/>
                      <wp:positionH relativeFrom="column">
                        <wp:posOffset>254289</wp:posOffset>
                      </wp:positionH>
                      <wp:positionV relativeFrom="paragraph">
                        <wp:posOffset>28772</wp:posOffset>
                      </wp:positionV>
                      <wp:extent cx="16560" cy="253080"/>
                      <wp:effectExtent l="50800" t="38100" r="34290" b="39370"/>
                      <wp:wrapNone/>
                      <wp:docPr id="605" name="Ink 60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560" cy="253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drawing>
                    <wp:anchor distT="0" distB="0" distL="114300" distR="114300" simplePos="0" relativeHeight="251869184" behindDoc="0" locked="0" layoutInCell="1" allowOverlap="1" wp14:anchorId="1B35F977" wp14:editId="1171C4F3">
                      <wp:simplePos x="0" y="0"/>
                      <wp:positionH relativeFrom="column">
                        <wp:posOffset>254289</wp:posOffset>
                      </wp:positionH>
                      <wp:positionV relativeFrom="paragraph">
                        <wp:posOffset>28772</wp:posOffset>
                      </wp:positionV>
                      <wp:extent cx="16560" cy="253080"/>
                      <wp:effectExtent l="50800" t="38100" r="34290" b="39370"/>
                      <wp:wrapNone/>
                      <wp:docPr id="605" name="Ink 605"/>
                      <wp:cNvGraphicFramePr/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605" name="Ink 605"/>
                              <pic:cNvPicPr/>
                            </pic:nvPicPr>
                            <pic:blipFill>
                              <a:blip r:embed="rId69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88200" cy="68472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anchor>
                  </w:drawing>
                </mc:Fallback>
              </mc:AlternateContent>
            </w:r>
          </w:p>
        </w:tc>
        <w:tc>
          <w:tcPr>
            <w:tcW w:w="521" w:type="dxa"/>
          </w:tcPr>
          <w:p w14:paraId="78AFA70A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05A81329" w14:textId="340DF700" w:rsidR="006518C9" w:rsidRPr="00F21C51" w:rsidRDefault="0026624D" w:rsidP="00C67B9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mc:AlternateContent>
                <mc:Choice Requires="aink">
                  <w:drawing>
                    <wp:anchor distT="0" distB="0" distL="114300" distR="114300" simplePos="0" relativeHeight="251870208" behindDoc="0" locked="0" layoutInCell="1" allowOverlap="1" wp14:anchorId="16C983AF" wp14:editId="1648ABBA">
                      <wp:simplePos x="0" y="0"/>
                      <wp:positionH relativeFrom="column">
                        <wp:posOffset>252414</wp:posOffset>
                      </wp:positionH>
                      <wp:positionV relativeFrom="paragraph">
                        <wp:posOffset>27332</wp:posOffset>
                      </wp:positionV>
                      <wp:extent cx="21600" cy="249480"/>
                      <wp:effectExtent l="50800" t="38100" r="16510" b="30480"/>
                      <wp:wrapNone/>
                      <wp:docPr id="606" name="Ink 60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1600" cy="249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drawing>
                    <wp:anchor distT="0" distB="0" distL="114300" distR="114300" simplePos="0" relativeHeight="251870208" behindDoc="0" locked="0" layoutInCell="1" allowOverlap="1" wp14:anchorId="16C983AF" wp14:editId="1648ABBA">
                      <wp:simplePos x="0" y="0"/>
                      <wp:positionH relativeFrom="column">
                        <wp:posOffset>252414</wp:posOffset>
                      </wp:positionH>
                      <wp:positionV relativeFrom="paragraph">
                        <wp:posOffset>27332</wp:posOffset>
                      </wp:positionV>
                      <wp:extent cx="21600" cy="249480"/>
                      <wp:effectExtent l="50800" t="38100" r="16510" b="30480"/>
                      <wp:wrapNone/>
                      <wp:docPr id="606" name="Ink 606"/>
                      <wp:cNvGraphicFramePr/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606" name="Ink 606"/>
                              <pic:cNvPicPr/>
                            </pic:nvPicPr>
                            <pic:blipFill>
                              <a:blip r:embed="rId71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93240" cy="68112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anchor>
                  </w:drawing>
                </mc:Fallback>
              </mc:AlternateContent>
            </w:r>
          </w:p>
        </w:tc>
        <w:tc>
          <w:tcPr>
            <w:tcW w:w="521" w:type="dxa"/>
          </w:tcPr>
          <w:p w14:paraId="1BF3CE5C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73405751" w14:textId="3C945DDF" w:rsidR="006518C9" w:rsidRPr="00F21C51" w:rsidRDefault="0026624D" w:rsidP="00C67B9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mc:AlternateContent>
                <mc:Choice Requires="aink">
                  <w:drawing>
                    <wp:anchor distT="0" distB="0" distL="114300" distR="114300" simplePos="0" relativeHeight="251871232" behindDoc="0" locked="0" layoutInCell="1" allowOverlap="1" wp14:anchorId="22E20CA7" wp14:editId="3CA6DDC5">
                      <wp:simplePos x="0" y="0"/>
                      <wp:positionH relativeFrom="column">
                        <wp:posOffset>255304</wp:posOffset>
                      </wp:positionH>
                      <wp:positionV relativeFrom="paragraph">
                        <wp:posOffset>21212</wp:posOffset>
                      </wp:positionV>
                      <wp:extent cx="12600" cy="240840"/>
                      <wp:effectExtent l="38100" t="25400" r="26035" b="38735"/>
                      <wp:wrapNone/>
                      <wp:docPr id="607" name="Ink 60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600" cy="240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drawing>
                    <wp:anchor distT="0" distB="0" distL="114300" distR="114300" simplePos="0" relativeHeight="251871232" behindDoc="0" locked="0" layoutInCell="1" allowOverlap="1" wp14:anchorId="22E20CA7" wp14:editId="3CA6DDC5">
                      <wp:simplePos x="0" y="0"/>
                      <wp:positionH relativeFrom="column">
                        <wp:posOffset>255304</wp:posOffset>
                      </wp:positionH>
                      <wp:positionV relativeFrom="paragraph">
                        <wp:posOffset>21212</wp:posOffset>
                      </wp:positionV>
                      <wp:extent cx="12600" cy="240840"/>
                      <wp:effectExtent l="38100" t="25400" r="26035" b="38735"/>
                      <wp:wrapNone/>
                      <wp:docPr id="607" name="Ink 607"/>
                      <wp:cNvGraphicFramePr/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607" name="Ink 607"/>
                              <pic:cNvPicPr/>
                            </pic:nvPicPr>
                            <pic:blipFill>
                              <a:blip r:embed="rId73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84240" cy="67248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anchor>
                  </w:drawing>
                </mc:Fallback>
              </mc:AlternateContent>
            </w:r>
          </w:p>
        </w:tc>
        <w:tc>
          <w:tcPr>
            <w:tcW w:w="521" w:type="dxa"/>
          </w:tcPr>
          <w:p w14:paraId="0662AB9A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125DD916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355DE5ED" w14:textId="781D800F" w:rsidR="006518C9" w:rsidRPr="00F21C51" w:rsidRDefault="0026624D" w:rsidP="00C67B9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mc:AlternateContent>
                <mc:Choice Requires="aink">
                  <w:drawing>
                    <wp:anchor distT="0" distB="0" distL="114300" distR="114300" simplePos="0" relativeHeight="251872256" behindDoc="0" locked="0" layoutInCell="1" allowOverlap="1" wp14:anchorId="1EC6C785" wp14:editId="600B4CC8">
                      <wp:simplePos x="0" y="0"/>
                      <wp:positionH relativeFrom="column">
                        <wp:posOffset>-61481</wp:posOffset>
                      </wp:positionH>
                      <wp:positionV relativeFrom="paragraph">
                        <wp:posOffset>24092</wp:posOffset>
                      </wp:positionV>
                      <wp:extent cx="5400" cy="245880"/>
                      <wp:effectExtent l="50800" t="25400" r="45720" b="33655"/>
                      <wp:wrapNone/>
                      <wp:docPr id="608" name="Ink 60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400" cy="245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drawing>
                    <wp:anchor distT="0" distB="0" distL="114300" distR="114300" simplePos="0" relativeHeight="251872256" behindDoc="0" locked="0" layoutInCell="1" allowOverlap="1" wp14:anchorId="1EC6C785" wp14:editId="600B4CC8">
                      <wp:simplePos x="0" y="0"/>
                      <wp:positionH relativeFrom="column">
                        <wp:posOffset>-61481</wp:posOffset>
                      </wp:positionH>
                      <wp:positionV relativeFrom="paragraph">
                        <wp:posOffset>24092</wp:posOffset>
                      </wp:positionV>
                      <wp:extent cx="5400" cy="245880"/>
                      <wp:effectExtent l="50800" t="25400" r="45720" b="33655"/>
                      <wp:wrapNone/>
                      <wp:docPr id="608" name="Ink 608"/>
                      <wp:cNvGraphicFramePr/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608" name="Ink 608"/>
                              <pic:cNvPicPr/>
                            </pic:nvPicPr>
                            <pic:blipFill>
                              <a:blip r:embed="rId75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77040" cy="67752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anchor>
                  </w:drawing>
                </mc:Fallback>
              </mc:AlternateContent>
            </w:r>
          </w:p>
        </w:tc>
        <w:tc>
          <w:tcPr>
            <w:tcW w:w="521" w:type="dxa"/>
          </w:tcPr>
          <w:p w14:paraId="6E4A9321" w14:textId="4A393FC6" w:rsidR="006518C9" w:rsidRPr="00F21C51" w:rsidRDefault="0026624D" w:rsidP="00C67B9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mc:AlternateContent>
                <mc:Choice Requires="aink">
                  <w:drawing>
                    <wp:anchor distT="0" distB="0" distL="114300" distR="114300" simplePos="0" relativeHeight="251873280" behindDoc="0" locked="0" layoutInCell="1" allowOverlap="1" wp14:anchorId="11505C09" wp14:editId="297215CD">
                      <wp:simplePos x="0" y="0"/>
                      <wp:positionH relativeFrom="column">
                        <wp:posOffset>263604</wp:posOffset>
                      </wp:positionH>
                      <wp:positionV relativeFrom="paragraph">
                        <wp:posOffset>18692</wp:posOffset>
                      </wp:positionV>
                      <wp:extent cx="6480" cy="252360"/>
                      <wp:effectExtent l="50800" t="25400" r="31750" b="27305"/>
                      <wp:wrapNone/>
                      <wp:docPr id="609" name="Ink 60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480" cy="252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drawing>
                    <wp:anchor distT="0" distB="0" distL="114300" distR="114300" simplePos="0" relativeHeight="251873280" behindDoc="0" locked="0" layoutInCell="1" allowOverlap="1" wp14:anchorId="11505C09" wp14:editId="297215CD">
                      <wp:simplePos x="0" y="0"/>
                      <wp:positionH relativeFrom="column">
                        <wp:posOffset>263604</wp:posOffset>
                      </wp:positionH>
                      <wp:positionV relativeFrom="paragraph">
                        <wp:posOffset>18692</wp:posOffset>
                      </wp:positionV>
                      <wp:extent cx="6480" cy="252360"/>
                      <wp:effectExtent l="50800" t="25400" r="31750" b="27305"/>
                      <wp:wrapNone/>
                      <wp:docPr id="609" name="Ink 609"/>
                      <wp:cNvGraphicFramePr/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609" name="Ink 609"/>
                              <pic:cNvPicPr/>
                            </pic:nvPicPr>
                            <pic:blipFill>
                              <a:blip r:embed="rId77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78120" cy="684000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</wp:anchor>
                  </w:drawing>
                </mc:Fallback>
              </mc:AlternateContent>
            </w:r>
          </w:p>
        </w:tc>
        <w:tc>
          <w:tcPr>
            <w:tcW w:w="521" w:type="dxa"/>
          </w:tcPr>
          <w:p w14:paraId="3DFB579E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6E5D2156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</w:tr>
      <w:tr w:rsidR="006518C9" w:rsidRPr="00F21C51" w14:paraId="06A8B2E5" w14:textId="77777777" w:rsidTr="00E10A9D">
        <w:trPr>
          <w:trHeight w:val="446"/>
        </w:trPr>
        <w:tc>
          <w:tcPr>
            <w:tcW w:w="519" w:type="dxa"/>
          </w:tcPr>
          <w:p w14:paraId="5071813B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19" w:type="dxa"/>
          </w:tcPr>
          <w:p w14:paraId="2D778C1A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0" w:type="dxa"/>
          </w:tcPr>
          <w:p w14:paraId="5E4688DA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0" w:type="dxa"/>
          </w:tcPr>
          <w:p w14:paraId="52FCF101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0" w:type="dxa"/>
          </w:tcPr>
          <w:p w14:paraId="4CB69D16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0" w:type="dxa"/>
          </w:tcPr>
          <w:p w14:paraId="14B53A26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0" w:type="dxa"/>
          </w:tcPr>
          <w:p w14:paraId="07847F87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011D089B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51DFDC61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14164651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35943E89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132FCE96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2C15088A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3DF56AE1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0B11FDED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4C472BD0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6168A5AC" w14:textId="77777777" w:rsidR="006518C9" w:rsidRPr="00F21C51" w:rsidRDefault="006518C9" w:rsidP="00C67B94">
            <w:pPr>
              <w:rPr>
                <w:rFonts w:ascii="Century Gothic" w:hAnsi="Century Gothic"/>
              </w:rPr>
            </w:pPr>
          </w:p>
        </w:tc>
      </w:tr>
      <w:tr w:rsidR="0026624D" w:rsidRPr="00F21C51" w14:paraId="09BC148A" w14:textId="77777777" w:rsidTr="00BC0755">
        <w:trPr>
          <w:trHeight w:val="479"/>
        </w:trPr>
        <w:tc>
          <w:tcPr>
            <w:tcW w:w="6243" w:type="dxa"/>
            <w:gridSpan w:val="12"/>
          </w:tcPr>
          <w:p w14:paraId="4C2E1045" w14:textId="2133E578" w:rsidR="0026624D" w:rsidRPr="0026624D" w:rsidRDefault="0026624D" w:rsidP="00C67B94">
            <w:pPr>
              <w:rPr>
                <w:rFonts w:ascii="Century Gothic" w:hAnsi="Century Gothic"/>
                <w:i/>
                <w:iCs/>
                <w:color w:val="FF0000"/>
              </w:rPr>
            </w:pPr>
            <w:r w:rsidRPr="0026624D">
              <w:rPr>
                <w:rFonts w:ascii="Century Gothic" w:hAnsi="Century Gothic"/>
                <w:i/>
                <w:iCs/>
                <w:color w:val="FF0000"/>
              </w:rPr>
              <w:t>Alpha’s salary is 5/16 of Gamma’s salary.</w:t>
            </w:r>
          </w:p>
        </w:tc>
        <w:tc>
          <w:tcPr>
            <w:tcW w:w="521" w:type="dxa"/>
          </w:tcPr>
          <w:p w14:paraId="1E33004F" w14:textId="77777777" w:rsidR="0026624D" w:rsidRPr="00F21C51" w:rsidRDefault="0026624D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259F96FD" w14:textId="77777777" w:rsidR="0026624D" w:rsidRPr="00F21C51" w:rsidRDefault="0026624D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76703BE7" w14:textId="77777777" w:rsidR="0026624D" w:rsidRPr="00F21C51" w:rsidRDefault="0026624D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4AB6FE82" w14:textId="77777777" w:rsidR="0026624D" w:rsidRPr="00F21C51" w:rsidRDefault="0026624D" w:rsidP="00C67B94">
            <w:pPr>
              <w:rPr>
                <w:rFonts w:ascii="Century Gothic" w:hAnsi="Century Gothic"/>
              </w:rPr>
            </w:pPr>
          </w:p>
        </w:tc>
        <w:tc>
          <w:tcPr>
            <w:tcW w:w="521" w:type="dxa"/>
          </w:tcPr>
          <w:p w14:paraId="694EA926" w14:textId="77777777" w:rsidR="0026624D" w:rsidRPr="00F21C51" w:rsidRDefault="0026624D" w:rsidP="00C67B94">
            <w:pPr>
              <w:rPr>
                <w:rFonts w:ascii="Century Gothic" w:hAnsi="Century Gothic"/>
              </w:rPr>
            </w:pPr>
          </w:p>
        </w:tc>
      </w:tr>
    </w:tbl>
    <w:p w14:paraId="628DC4EE" w14:textId="709F6B4A" w:rsidR="00265232" w:rsidRDefault="0026624D" w:rsidP="00985057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 </w:t>
      </w:r>
      <w:r w:rsidR="006518C9">
        <w:rPr>
          <w:rFonts w:asciiTheme="minorHAnsi" w:hAnsiTheme="minorHAnsi"/>
        </w:rPr>
        <w:t xml:space="preserve"> </w:t>
      </w:r>
    </w:p>
    <w:sectPr w:rsidR="00265232" w:rsidSect="00915ABF">
      <w:type w:val="continuous"/>
      <w:pgSz w:w="12240" w:h="15840" w:code="1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MathJax_Main">
    <w:altName w:val="Times New Roman"/>
    <w:panose1 w:val="020B0604020202020204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Gill Sans">
    <w:panose1 w:val="020B0502020104020203"/>
    <w:charset w:val="B1"/>
    <w:family w:val="swiss"/>
    <w:pitch w:val="variable"/>
    <w:sig w:usb0="80000A67" w:usb1="00000000" w:usb2="00000000" w:usb3="00000000" w:csb0="000001F7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Zapf Dingbats">
    <w:altName w:val="Wingdings"/>
    <w:panose1 w:val="020B0604020202020204"/>
    <w:charset w:val="02"/>
    <w:family w:val="auto"/>
    <w:pitch w:val="variable"/>
    <w:sig w:usb0="00000000" w:usb1="10000000" w:usb2="00000000" w:usb3="00000000" w:csb0="80000000" w:csb1="00000000"/>
  </w:font>
  <w:font w:name="Arial Rounded MT Bold">
    <w:panose1 w:val="020F0704030504030204"/>
    <w:charset w:val="4D"/>
    <w:family w:val="swiss"/>
    <w:pitch w:val="variable"/>
    <w:sig w:usb0="00000003" w:usb1="00000000" w:usb2="00000000" w:usb3="00000000" w:csb0="00000001" w:csb1="00000000"/>
  </w:font>
  <w:font w:name="Baghdad">
    <w:panose1 w:val="01000500000000020004"/>
    <w:charset w:val="B2"/>
    <w:family w:val="auto"/>
    <w:pitch w:val="variable"/>
    <w:sig w:usb0="80002003" w:usb1="80000000" w:usb2="00000008" w:usb3="00000000" w:csb0="00000040" w:csb1="00000000"/>
  </w:font>
  <w:font w:name="Savoye LET">
    <w:altName w:val="Calibri"/>
    <w:panose1 w:val="00000000000000000000"/>
    <w:charset w:val="00"/>
    <w:family w:val="auto"/>
    <w:pitch w:val="variable"/>
    <w:sig w:usb0="A00002FF" w:usb1="5000005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6372EA"/>
    <w:multiLevelType w:val="hybridMultilevel"/>
    <w:tmpl w:val="8B801D34"/>
    <w:lvl w:ilvl="0" w:tplc="ED568E06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FF0000"/>
        <w:sz w:val="21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C0666D3"/>
    <w:multiLevelType w:val="hybridMultilevel"/>
    <w:tmpl w:val="654C7E42"/>
    <w:lvl w:ilvl="0" w:tplc="0409000F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2" w15:restartNumberingAfterBreak="0">
    <w:nsid w:val="0E841A8D"/>
    <w:multiLevelType w:val="hybridMultilevel"/>
    <w:tmpl w:val="654C7E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2C70649"/>
    <w:multiLevelType w:val="hybridMultilevel"/>
    <w:tmpl w:val="E61E985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4BB0DD1"/>
    <w:multiLevelType w:val="hybridMultilevel"/>
    <w:tmpl w:val="6D50EE3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43875E87"/>
    <w:multiLevelType w:val="hybridMultilevel"/>
    <w:tmpl w:val="749E6E8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4497236D"/>
    <w:multiLevelType w:val="hybridMultilevel"/>
    <w:tmpl w:val="A8BA79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CDE41B3"/>
    <w:multiLevelType w:val="hybridMultilevel"/>
    <w:tmpl w:val="BE3803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3C75AD9"/>
    <w:multiLevelType w:val="hybridMultilevel"/>
    <w:tmpl w:val="654C7E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1"/>
  </w:num>
  <w:num w:numId="3">
    <w:abstractNumId w:val="8"/>
  </w:num>
  <w:num w:numId="4">
    <w:abstractNumId w:val="2"/>
  </w:num>
  <w:num w:numId="5">
    <w:abstractNumId w:val="7"/>
  </w:num>
  <w:num w:numId="6">
    <w:abstractNumId w:val="6"/>
  </w:num>
  <w:num w:numId="7">
    <w:abstractNumId w:val="5"/>
  </w:num>
  <w:num w:numId="8">
    <w:abstractNumId w:val="0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0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15ABF"/>
    <w:rsid w:val="000B765F"/>
    <w:rsid w:val="00265232"/>
    <w:rsid w:val="0026624D"/>
    <w:rsid w:val="00321F01"/>
    <w:rsid w:val="003354D6"/>
    <w:rsid w:val="003E76AF"/>
    <w:rsid w:val="003F11FD"/>
    <w:rsid w:val="00495A3A"/>
    <w:rsid w:val="004A16B3"/>
    <w:rsid w:val="00516170"/>
    <w:rsid w:val="00596A85"/>
    <w:rsid w:val="006518C9"/>
    <w:rsid w:val="00741D71"/>
    <w:rsid w:val="007C714F"/>
    <w:rsid w:val="007E33F4"/>
    <w:rsid w:val="007E7C6D"/>
    <w:rsid w:val="008431C6"/>
    <w:rsid w:val="00855EEA"/>
    <w:rsid w:val="009129D9"/>
    <w:rsid w:val="00915ABF"/>
    <w:rsid w:val="0095089F"/>
    <w:rsid w:val="00985057"/>
    <w:rsid w:val="00A266F5"/>
    <w:rsid w:val="00A87694"/>
    <w:rsid w:val="00C4104F"/>
    <w:rsid w:val="00D53235"/>
    <w:rsid w:val="00E04BFA"/>
    <w:rsid w:val="00E10A9D"/>
    <w:rsid w:val="00FE0C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67BF6C4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MathJax_Main" w:eastAsiaTheme="minorHAnsi" w:hAnsi="MathJax_Main" w:cs="Times New Roman"/>
        <w:sz w:val="30"/>
        <w:szCs w:val="30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15ABF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15ABF"/>
    <w:rPr>
      <w:rFonts w:asciiTheme="minorHAnsi" w:hAnsiTheme="minorHAnsi" w:cstheme="minorBidi"/>
      <w:sz w:val="24"/>
      <w:szCs w:val="24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odyText2">
    <w:name w:val="Body Text 2"/>
    <w:basedOn w:val="Normal"/>
    <w:link w:val="BodyText2Char"/>
    <w:rsid w:val="009129D9"/>
    <w:rPr>
      <w:sz w:val="22"/>
      <w:szCs w:val="20"/>
    </w:rPr>
  </w:style>
  <w:style w:type="character" w:customStyle="1" w:styleId="BodyText2Char">
    <w:name w:val="Body Text 2 Char"/>
    <w:basedOn w:val="DefaultParagraphFont"/>
    <w:link w:val="BodyText2"/>
    <w:rsid w:val="009129D9"/>
    <w:rPr>
      <w:rFonts w:ascii="Times New Roman" w:eastAsia="Times New Roman" w:hAnsi="Times New Roman"/>
      <w:sz w:val="22"/>
      <w:szCs w:val="20"/>
    </w:rPr>
  </w:style>
  <w:style w:type="paragraph" w:styleId="ListParagraph">
    <w:name w:val="List Paragraph"/>
    <w:basedOn w:val="Normal"/>
    <w:uiPriority w:val="34"/>
    <w:qFormat/>
    <w:rsid w:val="009129D9"/>
    <w:pPr>
      <w:ind w:left="720"/>
      <w:contextualSpacing/>
    </w:pPr>
    <w:rPr>
      <w:rFonts w:asciiTheme="minorHAnsi" w:eastAsiaTheme="minorHAnsi" w:hAnsiTheme="minorHAnsi" w:cstheme="minorBidi"/>
    </w:rPr>
  </w:style>
  <w:style w:type="character" w:styleId="Hyperlink">
    <w:name w:val="Hyperlink"/>
    <w:basedOn w:val="DefaultParagraphFont"/>
    <w:uiPriority w:val="99"/>
    <w:semiHidden/>
    <w:unhideWhenUsed/>
    <w:rsid w:val="00265232"/>
    <w:rPr>
      <w:color w:val="0000FF"/>
      <w:u w:val="single"/>
    </w:rPr>
  </w:style>
  <w:style w:type="character" w:styleId="PlaceholderText">
    <w:name w:val="Placeholder Text"/>
    <w:basedOn w:val="DefaultParagraphFont"/>
    <w:uiPriority w:val="99"/>
    <w:semiHidden/>
    <w:rsid w:val="003F11F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93814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46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024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351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825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130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955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9379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460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02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5185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3933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742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141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4832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customXml" Target="ink/ink16.xml"/><Relationship Id="rId21" Type="http://schemas.openxmlformats.org/officeDocument/2006/relationships/image" Target="media/image5.png"/><Relationship Id="rId42" Type="http://schemas.openxmlformats.org/officeDocument/2006/relationships/image" Target="media/image14.png"/><Relationship Id="rId47" Type="http://schemas.openxmlformats.org/officeDocument/2006/relationships/image" Target="media/image18.png"/><Relationship Id="rId63" Type="http://schemas.openxmlformats.org/officeDocument/2006/relationships/image" Target="media/image26.png"/><Relationship Id="rId68" Type="http://schemas.openxmlformats.org/officeDocument/2006/relationships/customXml" Target="ink/ink34.xml"/><Relationship Id="rId16" Type="http://schemas.openxmlformats.org/officeDocument/2006/relationships/customXml" Target="ink/ink8.xml"/><Relationship Id="rId11" Type="http://schemas.openxmlformats.org/officeDocument/2006/relationships/customXml" Target="ink/ink4.xml"/><Relationship Id="rId24" Type="http://schemas.openxmlformats.org/officeDocument/2006/relationships/customXml" Target="ink/ink14.xml"/><Relationship Id="rId32" Type="http://schemas.openxmlformats.org/officeDocument/2006/relationships/image" Target="media/image9.png"/><Relationship Id="rId37" Type="http://schemas.openxmlformats.org/officeDocument/2006/relationships/image" Target="media/image12.emf"/><Relationship Id="rId40" Type="http://schemas.openxmlformats.org/officeDocument/2006/relationships/image" Target="media/image13.png"/><Relationship Id="rId45" Type="http://schemas.openxmlformats.org/officeDocument/2006/relationships/image" Target="media/image17.emf"/><Relationship Id="rId53" Type="http://schemas.openxmlformats.org/officeDocument/2006/relationships/image" Target="media/image21.png"/><Relationship Id="rId58" Type="http://schemas.openxmlformats.org/officeDocument/2006/relationships/customXml" Target="ink/ink29.xml"/><Relationship Id="rId66" Type="http://schemas.openxmlformats.org/officeDocument/2006/relationships/customXml" Target="ink/ink33.xml"/><Relationship Id="rId74" Type="http://schemas.openxmlformats.org/officeDocument/2006/relationships/customXml" Target="ink/ink37.xml"/><Relationship Id="rId79" Type="http://schemas.openxmlformats.org/officeDocument/2006/relationships/theme" Target="theme/theme1.xml"/><Relationship Id="rId5" Type="http://schemas.openxmlformats.org/officeDocument/2006/relationships/image" Target="media/image1.emf"/><Relationship Id="rId61" Type="http://schemas.openxmlformats.org/officeDocument/2006/relationships/image" Target="media/image25.png"/><Relationship Id="rId19" Type="http://schemas.openxmlformats.org/officeDocument/2006/relationships/customXml" Target="ink/ink11.xml"/><Relationship Id="rId14" Type="http://schemas.openxmlformats.org/officeDocument/2006/relationships/image" Target="media/image4.png"/><Relationship Id="rId22" Type="http://schemas.openxmlformats.org/officeDocument/2006/relationships/customXml" Target="ink/ink13.xml"/><Relationship Id="rId27" Type="http://schemas.openxmlformats.org/officeDocument/2006/relationships/customXml" Target="ink/ink17.xml"/><Relationship Id="rId30" Type="http://schemas.openxmlformats.org/officeDocument/2006/relationships/customXml" Target="ink/ink19.xml"/><Relationship Id="rId35" Type="http://schemas.openxmlformats.org/officeDocument/2006/relationships/image" Target="media/image11.emf"/><Relationship Id="rId43" Type="http://schemas.openxmlformats.org/officeDocument/2006/relationships/image" Target="media/image15.png"/><Relationship Id="rId48" Type="http://schemas.openxmlformats.org/officeDocument/2006/relationships/customXml" Target="ink/ink24.xml"/><Relationship Id="rId56" Type="http://schemas.openxmlformats.org/officeDocument/2006/relationships/customXml" Target="ink/ink28.xml"/><Relationship Id="rId64" Type="http://schemas.openxmlformats.org/officeDocument/2006/relationships/customXml" Target="ink/ink32.xml"/><Relationship Id="rId69" Type="http://schemas.openxmlformats.org/officeDocument/2006/relationships/image" Target="media/image29.png"/><Relationship Id="rId77" Type="http://schemas.openxmlformats.org/officeDocument/2006/relationships/image" Target="media/image33.png"/><Relationship Id="rId8" Type="http://schemas.openxmlformats.org/officeDocument/2006/relationships/customXml" Target="ink/ink2.xml"/><Relationship Id="rId51" Type="http://schemas.openxmlformats.org/officeDocument/2006/relationships/image" Target="media/image20.png"/><Relationship Id="rId72" Type="http://schemas.openxmlformats.org/officeDocument/2006/relationships/customXml" Target="ink/ink36.xml"/><Relationship Id="rId3" Type="http://schemas.openxmlformats.org/officeDocument/2006/relationships/settings" Target="settings.xml"/><Relationship Id="rId12" Type="http://schemas.openxmlformats.org/officeDocument/2006/relationships/customXml" Target="ink/ink5.xml"/><Relationship Id="rId17" Type="http://schemas.openxmlformats.org/officeDocument/2006/relationships/customXml" Target="ink/ink9.xml"/><Relationship Id="rId25" Type="http://schemas.openxmlformats.org/officeDocument/2006/relationships/customXml" Target="ink/ink15.xml"/><Relationship Id="rId33" Type="http://schemas.openxmlformats.org/officeDocument/2006/relationships/customXml" Target="ink/ink20.xml"/><Relationship Id="rId38" Type="http://schemas.openxmlformats.org/officeDocument/2006/relationships/oleObject" Target="embeddings/oleObject2.bin"/><Relationship Id="rId46" Type="http://schemas.openxmlformats.org/officeDocument/2006/relationships/customXml" Target="ink/ink23.xml"/><Relationship Id="rId59" Type="http://schemas.openxmlformats.org/officeDocument/2006/relationships/image" Target="media/image24.png"/><Relationship Id="rId67" Type="http://schemas.openxmlformats.org/officeDocument/2006/relationships/image" Target="media/image28.png"/><Relationship Id="rId20" Type="http://schemas.openxmlformats.org/officeDocument/2006/relationships/customXml" Target="ink/ink12.xml"/><Relationship Id="rId41" Type="http://schemas.openxmlformats.org/officeDocument/2006/relationships/customXml" Target="ink/ink22.xml"/><Relationship Id="rId54" Type="http://schemas.openxmlformats.org/officeDocument/2006/relationships/customXml" Target="ink/ink27.xml"/><Relationship Id="rId62" Type="http://schemas.openxmlformats.org/officeDocument/2006/relationships/customXml" Target="ink/ink31.xml"/><Relationship Id="rId70" Type="http://schemas.openxmlformats.org/officeDocument/2006/relationships/customXml" Target="ink/ink35.xml"/><Relationship Id="rId75" Type="http://schemas.openxmlformats.org/officeDocument/2006/relationships/image" Target="media/image32.png"/><Relationship Id="rId1" Type="http://schemas.openxmlformats.org/officeDocument/2006/relationships/numbering" Target="numbering.xml"/><Relationship Id="rId6" Type="http://schemas.openxmlformats.org/officeDocument/2006/relationships/customXml" Target="ink/ink1.xml"/><Relationship Id="rId15" Type="http://schemas.openxmlformats.org/officeDocument/2006/relationships/customXml" Target="ink/ink7.xml"/><Relationship Id="rId23" Type="http://schemas.openxmlformats.org/officeDocument/2006/relationships/image" Target="media/image6.png"/><Relationship Id="rId28" Type="http://schemas.openxmlformats.org/officeDocument/2006/relationships/image" Target="media/image7.png"/><Relationship Id="rId36" Type="http://schemas.openxmlformats.org/officeDocument/2006/relationships/oleObject" Target="embeddings/oleObject1.bin"/><Relationship Id="rId49" Type="http://schemas.openxmlformats.org/officeDocument/2006/relationships/image" Target="media/image19.png"/><Relationship Id="rId57" Type="http://schemas.openxmlformats.org/officeDocument/2006/relationships/image" Target="media/image23.png"/><Relationship Id="rId10" Type="http://schemas.openxmlformats.org/officeDocument/2006/relationships/customXml" Target="ink/ink3.xml"/><Relationship Id="rId31" Type="http://schemas.openxmlformats.org/officeDocument/2006/relationships/image" Target="media/image8.png"/><Relationship Id="rId44" Type="http://schemas.openxmlformats.org/officeDocument/2006/relationships/image" Target="media/image16.emf"/><Relationship Id="rId52" Type="http://schemas.openxmlformats.org/officeDocument/2006/relationships/customXml" Target="ink/ink26.xml"/><Relationship Id="rId60" Type="http://schemas.openxmlformats.org/officeDocument/2006/relationships/customXml" Target="ink/ink30.xml"/><Relationship Id="rId65" Type="http://schemas.openxmlformats.org/officeDocument/2006/relationships/image" Target="media/image27.png"/><Relationship Id="rId73" Type="http://schemas.openxmlformats.org/officeDocument/2006/relationships/image" Target="media/image31.png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customXml" Target="ink/ink6.xml"/><Relationship Id="rId18" Type="http://schemas.openxmlformats.org/officeDocument/2006/relationships/customXml" Target="ink/ink10.xml"/><Relationship Id="rId39" Type="http://schemas.openxmlformats.org/officeDocument/2006/relationships/customXml" Target="ink/ink21.xml"/><Relationship Id="rId34" Type="http://schemas.openxmlformats.org/officeDocument/2006/relationships/image" Target="media/image10.png"/><Relationship Id="rId50" Type="http://schemas.openxmlformats.org/officeDocument/2006/relationships/customXml" Target="ink/ink25.xml"/><Relationship Id="rId55" Type="http://schemas.openxmlformats.org/officeDocument/2006/relationships/image" Target="media/image22.png"/><Relationship Id="rId76" Type="http://schemas.openxmlformats.org/officeDocument/2006/relationships/customXml" Target="ink/ink38.xml"/><Relationship Id="rId7" Type="http://schemas.openxmlformats.org/officeDocument/2006/relationships/image" Target="media/image2.png"/><Relationship Id="rId71" Type="http://schemas.openxmlformats.org/officeDocument/2006/relationships/image" Target="media/image30.png"/><Relationship Id="rId2" Type="http://schemas.openxmlformats.org/officeDocument/2006/relationships/styles" Target="styles.xml"/><Relationship Id="rId29" Type="http://schemas.openxmlformats.org/officeDocument/2006/relationships/customXml" Target="ink/ink18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01T17:15:31.181"/>
    </inkml:context>
    <inkml:brush xml:id="br0">
      <inkml:brushProperty name="width" value="0.05" units="cm"/>
      <inkml:brushProperty name="height" value="0.05" units="cm"/>
      <inkml:brushProperty name="color" value="#849398"/>
    </inkml:brush>
  </inkml:definitions>
  <inkml:trace contextRef="#ctx0" brushRef="#br0">0 1 24575,'0'0'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01T17:15:37.557"/>
    </inkml:context>
    <inkml:brush xml:id="br0">
      <inkml:brushProperty name="width" value="0.05" units="cm"/>
      <inkml:brushProperty name="height" value="0.05" units="cm"/>
      <inkml:brushProperty name="color" value="#849398"/>
    </inkml:brush>
  </inkml:definitions>
  <inkml:trace contextRef="#ctx0" brushRef="#br0">0 0 24575,'0'0'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01T17:23:02.810"/>
    </inkml:context>
    <inkml:brush xml:id="br0">
      <inkml:brushProperty name="width" value="0.05" units="cm"/>
      <inkml:brushProperty name="height" value="0.05" units="cm"/>
      <inkml:brushProperty name="color" value="#849398"/>
    </inkml:brush>
  </inkml:definitions>
  <inkml:trace contextRef="#ctx0" brushRef="#br0">0 0 24575,'0'0'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1T17:22:58.146"/>
    </inkml:context>
    <inkml:brush xml:id="br0">
      <inkml:brushProperty name="width" value="0.4" units="cm"/>
      <inkml:brushProperty name="height" value="0.8" units="cm"/>
      <inkml:brushProperty name="color" value="#FFACD5"/>
      <inkml:brushProperty name="tip" value="rectangle"/>
      <inkml:brushProperty name="rasterOp" value="maskPen"/>
    </inkml:brush>
  </inkml:definitions>
  <inkml:trace contextRef="#ctx0" brushRef="#br0">1 11,'92'-4,"-8"1,-20 3,-4 0,21 0,-13 0,-2 0,-17 0,-20 0,-8 0,-7-2,9 2,-3-2,15 2,-11 0,4 5,-5-2,8 2,-9-2,23-3,-18 0,20 0,-6 0,1 0,-14 0,-6 0,-8 0,7 0,3 1,1-1,3 2,-8-2,10 0,-6 0,9 0,-13 0,2 0,2 0,-6 2,18-1,-18 1,13-2,-6 0,-4 0,4 0,1 0,-9 0,11 0,-12 5,2-4,6 5,-4-6,0 2,8-2,-13 0,15 0,-15 0,14 3,3-2,2 3,6-4,-16 0,-1 0,-5 0,1 0,10 3,-13-2,9 3,-7-4,-1 0,9 0,5 0,-7 0,2 0,-8 0,-3-3,10 3,-6-3,3 3,-1 0,1 0,0 0,-2 0,-1 0,1 0,2-1,-2-1,4 0,-2 0,-3 2,4 0,-7 0,8 0,3 0,-11 0,10 2,-10-8,6 1,-1-8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01T17:23:04.682"/>
    </inkml:context>
    <inkml:brush xml:id="br0">
      <inkml:brushProperty name="width" value="0.05" units="cm"/>
      <inkml:brushProperty name="height" value="0.05" units="cm"/>
      <inkml:brushProperty name="color" value="#849398"/>
    </inkml:brush>
  </inkml:definitions>
  <inkml:trace contextRef="#ctx0" brushRef="#br0">20 1 24575,'-11'3'0,"3"-1"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01T17:23:05.804"/>
    </inkml:context>
    <inkml:brush xml:id="br0">
      <inkml:brushProperty name="width" value="0.05" units="cm"/>
      <inkml:brushProperty name="height" value="0.05" units="cm"/>
      <inkml:brushProperty name="color" value="#849398"/>
    </inkml:brush>
  </inkml:definitions>
  <inkml:trace contextRef="#ctx0" brushRef="#br0">0 0 24575,'0'0'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01T17:23:06.514"/>
    </inkml:context>
    <inkml:brush xml:id="br0">
      <inkml:brushProperty name="width" value="0.05" units="cm"/>
      <inkml:brushProperty name="height" value="0.05" units="cm"/>
      <inkml:brushProperty name="color" value="#849398"/>
    </inkml:brush>
  </inkml:definitions>
  <inkml:trace contextRef="#ctx0" brushRef="#br0">1 1 24575,'0'0'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01T17:23:07.514"/>
    </inkml:context>
    <inkml:brush xml:id="br0">
      <inkml:brushProperty name="width" value="0.05" units="cm"/>
      <inkml:brushProperty name="height" value="0.05" units="cm"/>
      <inkml:brushProperty name="color" value="#849398"/>
    </inkml:brush>
  </inkml:definitions>
  <inkml:trace contextRef="#ctx0" brushRef="#br0">1 0 24575,'0'0'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1T17:22:48.162"/>
    </inkml:context>
    <inkml:brush xml:id="br0">
      <inkml:brushProperty name="width" value="0.4" units="cm"/>
      <inkml:brushProperty name="height" value="0.8" units="cm"/>
      <inkml:brushProperty name="color" value="#EDF4BE"/>
      <inkml:brushProperty name="tip" value="rectangle"/>
      <inkml:brushProperty name="rasterOp" value="maskPen"/>
    </inkml:brush>
  </inkml:definitions>
  <inkml:trace contextRef="#ctx0" brushRef="#br0">1 14,'84'-4,"-2"1,-55 3,18 0,-19 0,14 0,-19 0,-3 0,4 0,-6 0,13 0,-9 0,0 0,4 0,-5 0,3 0,0 0,9 0,-7 0,-2-1,-3-1,0 0,5 0,-2 2,11 0,-15 0,27 0,-19 0,29 0,-19 0,19 0,-14 0,1 0,-3 0,1 0,-14 0,5 0,-13 0,-3 0,12 0,-8 0,4 0,-2 0,-4 0,6 2,-2-2,-3 2,4-2,-4 1,10 2,-13 0,11 1,-9 0,7 0,-1-2,-2 0,-2 1,2-2,-2 2,3-3,-2 5,-1-4,3 3,-1-4,-2 0,4 0,-1 3,-5-3,11 8,-14-5,8 4,-7-6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01T17:23:08.010"/>
    </inkml:context>
    <inkml:brush xml:id="br0">
      <inkml:brushProperty name="width" value="0.05" units="cm"/>
      <inkml:brushProperty name="height" value="0.05" units="cm"/>
      <inkml:brushProperty name="color" value="#849398"/>
    </inkml:brush>
  </inkml:definitions>
  <inkml:trace contextRef="#ctx0" brushRef="#br0">0 1 24575,'0'0'0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01T17:23:08.610"/>
    </inkml:context>
    <inkml:brush xml:id="br0">
      <inkml:brushProperty name="width" value="0.05" units="cm"/>
      <inkml:brushProperty name="height" value="0.05" units="cm"/>
      <inkml:brushProperty name="color" value="#849398"/>
    </inkml:brush>
  </inkml:definitions>
  <inkml:trace contextRef="#ctx0" brushRef="#br0">1 0 24575,'0'0'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1T17:12:47.287"/>
    </inkml:context>
    <inkml:brush xml:id="br0">
      <inkml:brushProperty name="width" value="0.4" units="cm"/>
      <inkml:brushProperty name="height" value="0.8" units="cm"/>
      <inkml:brushProperty name="color" value="#FFACD5"/>
      <inkml:brushProperty name="tip" value="rectangle"/>
      <inkml:brushProperty name="rasterOp" value="maskPen"/>
    </inkml:brush>
  </inkml:definitions>
  <inkml:trace contextRef="#ctx0" brushRef="#br0">1 11,'60'-5,"-1"2,-42 0,0 3,11 0,-15 0,14 0,-7 0,-6 0,13 0,-9 0,5 2,3-2,0 5,1-4,-8 3,2-4,-5 2,14-1,-2 1,4-2,-8 2,-1-1,-5 1,0-2,5 0,2 0,-8 0,6 0,-4 0,5 0,2 0,-10 0,10 0,-8 0,8 0,-5 0,8 0,-10 0,5 0,-2 0,2 0,8 0,-8 0,-2 0,-6 0,6 0,-1 0,2 0,-4 0,1 0,2 0,4 0,-10 0,8 0,-2 0,-5 0,10 0,-11 0,4 0,4 4,-7-2,10 2,-10-4,12 0,-12 0,10 0,-9 2,3 0,5 2,-12-2,13 3,-9-3,2 2,6-3,-9-1,15 0,-6 0,13 0,-15 0,-1 0,0 0,-9 0,6 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01T17:37:36.3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,'0'0'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1T18:32:06.028"/>
    </inkml:context>
    <inkml:brush xml:id="br0">
      <inkml:brushProperty name="width" value="0.4" units="cm"/>
      <inkml:brushProperty name="height" value="0.8" units="cm"/>
      <inkml:brushProperty name="color" value="#FFACD5"/>
      <inkml:brushProperty name="tip" value="rectangle"/>
      <inkml:brushProperty name="rasterOp" value="maskPen"/>
    </inkml:brush>
  </inkml:definitions>
  <inkml:trace contextRef="#ctx0" brushRef="#br0">25 0,'48'20,"-8"-4,-34-16,22 8,-9-6,11 5,-10-5,0-1,11 5,-10-6,0 4,-3 1,-2-4,10 5,-7-4,0 0,3 2,-2-3,5 2,-5-3,3 0,-4 2,3-2,-2 4,4-2,-4 1,5 0,-6-3,3 0,-2 0,1 0,1 3,-3-1,3 1,-3-1,7-2,-8 0,7 0,-7 0,10-4,-7 3,0-2,2 3,-3 0,3-2,0-1,-5-4,3 4,4-1,-8 4,11 0,-7 0,0 0,8 0,-15 0,18 0,-17 0,8 1,-2 1,-3 0,10 1,-10-2,2 0,6-1,-7 0,14 0,-20 0,16 0,-12 0,9 0,-5 0,2 0,5 0,-5 0,-1 0,2 5,-7-4,6 3,1-2,-6-1,14 1,4-2,1 0,10 0,-5 0,-8 0,11 0,-18 0,5 0,-13 0,-2 0,5-2,2-1,-2 0,3 1,-1 2,9 0,-10 0,-1 0,-3 0,1 0,6 0,-5 0,1 0,3 0,-7 0,7 0,-10 0,7 0,3 0,-8 0,7 0,-5 0,4 0,5 0,-8 0,3 2,0-1,4 5,-5-6,3 4,-11-4,5 0,7-2,-6 2,3-1,-2 1,-5 0,9 0,-7 0,2 0,2 0,17 0,-6 0,21 0,-20 0,21 0,-27 0,25 0,-34 0,7-2,-5 0,-8 0,14-2,-7 4,0-7,5 6,-1-7,-5 7,6-3,-8 4,2 0,8 0,-12 0,22 0,-21 0,15 0,-9 0,11 0,0 0,7 0,-19 0,8 0,-12 0,9 0,4 0,-9 0,4 0,-2 0,9 0,2 0,21 0,-19 0,18 0,-20 0,-5 0,-7 0,-9 0,9 0,12 0,-1 0,14 0,-13 0,13 0,2 0,-5 0,11 0,-21 0,13 0,-24 0,6 0,-17-1,8 0,6 0,-8 1,6 0,2 0,-7 0,6-2,-6 2,-2-5,14 4,-13-2,15 3,-13 0,5 0,-2 0,-1 0,3 0,0 0,-3 0,4 0,-8 0,10 0,-11 0,8 0,1 0,6 0,-10 0,15 0,-14 0,24 0,-6 0,16 0,-6 0,28 0,-17 0,34 0,-26 0,11 0,-30 0,-11 0,-17 0,-8 0,5 0,1 0,4 0,-6 0,3 0,1 0,-3 0,6 0,-9 2,4 0,0-1,0 6,-1-5,2 3,0-3,-3-2,8 2,-8 1,-1 0,11 3,-7-5,1 4,6-1,-19-4,19 8,-11-5,6 5,6-1,-12-1,7-1,5 5,-15-5,13 6,-6-9,-9 3,-37 24,14-19,-35 19,36-27,-6 0,-19-2,4 0,-13 0,18 0,-5 0,5 0,4 0,-4 0,-1 0,8 0,-18 0,15 0,-12 0,-14 0,4 0,-6 0,1 0,14 0,2-3,15 1,0-2,-3 2,-4 0,-9 2,5 0,-4 0,-8-4,6 3,-13-3,21 4,-5 0,16 0,-3 0,-7 0,6 0,-9 0,10 0,-4 0,-1 0,-6 0,12 0,-8 0,6 0,-2 0,-2 0,-3 0,1 0,-7 0,-7 0,12 0,-3 0,7 0,6 0,-21 0,12 0,-14 0,8 0,7 0,-5 0,5 0,-7 0,11 0,-16 0,22 0,-15 0,7 0,6 0,-20 0,10 0,-19 0,12 0,-13 0,-2 0,-2 0,-14 0,7 0,-1 0,-12 0,33 0,-23 0,35 0,-6 0,13 0,-3 0,6-2,-14 2,2-2,4 0,1-1,4-2,0 2,-4 1,3 2,-10 0,4 0,-9-4,-5 3,-1-2,7 3,3 0,9 0,10 0,-19 0,8 0,-11-4,6 3,-2-2,-3 3,-1 0,6 0,-1 0,20 0,-20 0,13 0,-9 0,1-2,7 0,-6 0,2 1,-16 1,-1 0,-14 0,-5 0,6 0,-13 0,28 0,-17 0,34 0,-19 0,26 0,-10 0,1 3,6-2,-18 3,9-4,-10 0,-1 0,11 0,-7 0,-1 0,-2 0,-13 0,13 4,2-3,-6 2,11-3,-12 0,6 0,13 0,-4 0,8 3,-4 0,-12 0,15 0,-17-3,13 2,-11-2,7 2,-20 8,16-5,-25 5,4-10,-8 0,-1 0,3 0,6 0,9 0,1 0,0 0,6 0,-13 0,13 0,-6 0,1 0,12 0,-11 0,14 0,-8 0,11 0,-1 0,3 0,-5 2,3-1,-2 2,3-2,-3 0,-12-1,18 0,-16 0,12 0,0 0,-15 0,21 0,-14 0,6 0,10 0,-16 0,1 0,3 0,-12 0,12 0,4 0,-15 0,25 0,-18 0,11 0,-2 0,-10 0,13 0,-12 0,8 0,0 0,-8 0,14 0,-10 0,4 0,4 0,-8 0,0 0,-5 0,5 0,2 0,0 0,8 0,-11 0,9 0,-3 0,-3 0,0 0,4 0,-6 0,8 0,-4 0,-2 0,5-3,-4-1,6-7,-1-2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1T18:35:46.332"/>
    </inkml:context>
    <inkml:brush xml:id="br0">
      <inkml:brushProperty name="width" value="0.4" units="cm"/>
      <inkml:brushProperty name="height" value="0.8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0 1,'54'0,"-11"0,-34 0,12 0,1 1,1 0,4 5,-15-4,14 3,-8-1,1-3,8 1,-12-2,15 4,-5 0,-1 3,1-3,-10-2,5-2,0 2,1-2,0 6,0-1,-1 3,0-3,0 0,-10 18,-41-8,20 9,-30-15,32-6,-4-1,-14 1,3-1,1-2,-3 0,14 0,-15 0,2 0,9 0,-11 0,13 0,-7 0,-4 0,8-4,-6-1,6-4,-2 2,-1 0,2 2,-4 1,2-1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02T00:49:13.270"/>
    </inkml:context>
    <inkml:brush xml:id="br0">
      <inkml:brushProperty name="width" value="0.2" units="cm"/>
      <inkml:brushProperty name="height" value="1.2" units="cm"/>
      <inkml:brushProperty name="inkEffects" value="pencil"/>
    </inkml:brush>
  </inkml:definitions>
  <inkml:trace contextRef="#ctx0" brushRef="#br0">19 25 16383,'13'0'0,"-3"0"0,-9-4 0,1-1 0,-2 0 0,2-1 0,-5 1 0,-6 5 0,2 1 0,-3 3 0,6-1 0,-1 2 0,1-1 0,1 1 0,1 0 0,2 1 0,0-1 0,3 3 0,4-5 0,-1 1 0,5-4 0,-6 0 0,3-1 0,-3-1 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02T00:49:00.775"/>
    </inkml:context>
    <inkml:brush xml:id="br0">
      <inkml:brushProperty name="width" value="0.2" units="cm"/>
      <inkml:brushProperty name="height" value="1.2" units="cm"/>
      <inkml:brushProperty name="color" value="#849398"/>
      <inkml:brushProperty name="inkEffects" value="pencil"/>
    </inkml:brush>
  </inkml:definitions>
  <inkml:trace contextRef="#ctx0" brushRef="#br0">125 52 16383,'0'0'0</inkml:trace>
  <inkml:trace contextRef="#ctx0" brushRef="#br0" timeOffset="1780">12 2 16383,'2'13'0,"1"-2"0,-1-9 0,3 0 0,1-7 0,0 3 0,-1-5 0,-5 2 0,-2 1 0,-4 0 0,1 3 0,-1 1 0,-4 3 0,6 1 0,-3 3 0,7-2 0,1 0 0,3-2 0,1-1 0,0 1 0,9-2 0,-9 0 0,10-1 0,-11 0 0,4-1 0,-4-1 0,-1-3 0,-1-6 0,-4 4 0,0-1 0,-3 6 0,0 2 0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2T00:48:46.791"/>
    </inkml:context>
    <inkml:brush xml:id="br0">
      <inkml:brushProperty name="width" value="0.4" units="cm"/>
      <inkml:brushProperty name="height" value="0.8" units="cm"/>
      <inkml:brushProperty name="color" value="#7DFF07"/>
      <inkml:brushProperty name="tip" value="rectangle"/>
      <inkml:brushProperty name="rasterOp" value="maskPen"/>
    </inkml:brush>
  </inkml:definitions>
  <inkml:trace contextRef="#ctx0" brushRef="#br0">1 30,'52'2,"0"7,-39-7,6 5,5-1,-7-5,13 5,1-3,-13-2,19 10,-12-9,-1 7,-1-8,-6 1,2-2,7 0,-9 0,11 0,-10 0,7 0,-3 0,0 0,0 0,0 0,-2 0,1-2,-1-1,0 0,3-2,-4 5,2-4,0 4,-1-5,2 3,-4-2,4 1,-3 1,1 0,2-3,-4 5,4-5,3 5,-9-2,13 2,-13 0,6 0,2 0,-8 0,7 0,-4 0,3 0,5 0,-11 0,13 0,-15 0,9 0,1 0,-7 0,13 0,-4 0,-5 0,4 0,-9-2,4 2,6-3,-3 3,-3-6,5 2,-7-1,5 1,-4 4,10-5,-13 4,10-3,-9 0,1 2,9-2,-10 4,5 0,-2 1,0 0,2 3,-3-3,6 2,-5-1,2-1,-1 6,-2-6,5 3,-5-2,1-2,1 2,0-2,4 0,-5 0,5 0,-8 0,5 0,-2 0,0 0,4 0,-1 0,-2 0,4 0,-9 0,6-2,2 0,-4 0,5 1,5 1,-15 0,29 0,-28 0,10 0,-2 0,-13 0,22 0,-17 0,5 1,3-1,-10 2,12-2,-7 2,3-2,0 4,7-4,-8 2,1-2,2 0,-7 0,12 0,-11 0,3 0,1 0,1 0,9 0,-11 0,5 0,3 0,-10 0,10 0,-6 0,-6 0,12 0,-12 0,5 0,-1 0,-2 0,4 0,6-7,-15 6,12-7,-5 8,-7 0,25 0,-27 0,24 0,-15 0,3 0,-1 0,-5 0,0 0,7 0,-3 0,-1 0,3 0,-2 0,0 0,1 0,2 4,-9-3,10 2,-6-1,-2-2,10 3,-13-2,7 0,-2 4,0-4,1 3,4-4,-9 0,9 0,-6-2,-2 2,2-3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02T00:49:15.391"/>
    </inkml:context>
    <inkml:brush xml:id="br0">
      <inkml:brushProperty name="width" value="0.2" units="cm"/>
      <inkml:brushProperty name="height" value="1.2" units="cm"/>
      <inkml:brushProperty name="inkEffects" value="pencil"/>
    </inkml:brush>
  </inkml:definitions>
  <inkml:trace contextRef="#ctx0" brushRef="#br0">44 45 16383,'-14'-2'0,"0"0"0,9 2 0,-1 2 0,2 0 0,5 6 0,0-3 0,7 1 0,-3-3 0,1-3 0,2 4 0,-3-4 0,4 1 0,4-1 0,0 0 0,0 0 0,-3-1 0,-1-2 0,-4 0 0,3-2 0,-8 2 0,3-2 0,-1-2 0,0-1 0,0 0 0,-2 3 0,0-2 0,-2 1 0,0 1 0,-3 2 0,-5 1 0,3 2 0,-6 0 0,8 3 0,-2-1 0,3 3 0,3 0 0,1 1 0,0-1 0,0 0 0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02T00:49:17.610"/>
    </inkml:context>
    <inkml:brush xml:id="br0">
      <inkml:brushProperty name="width" value="0.2" units="cm"/>
      <inkml:brushProperty name="height" value="1.2" units="cm"/>
      <inkml:brushProperty name="inkEffects" value="pencil"/>
    </inkml:brush>
  </inkml:definitions>
  <inkml:trace contextRef="#ctx0" brushRef="#br0">106 4 16383,'-15'-2'0,"3"1"0,7 1 0,2 0 0,-6 0 0,4 0 0,-3 0 0,2 0 0,3 1 0,-4 4 0,3-1 0,1 6 0,1-6 0,2 6 0,0-6 0,2 4 0,3-1 0,-1-3 0,4 0 0,-3-4 0,7-3 0,-6 1 0,5-5 0,-7 4 0,1-2 0,-3 0 0,-1 1 0,-2-6 0,-1 5 0,-3-4 0,-1 6 0,-9 0 0,8 3 0,-10 0 0,13 0 0,-3 0 0,2 0 0,-2 3 0,1-1 0,1 3 0,4 0 0,1 1 0,0 2 0,4-2 0,-1-1 0,4-4 0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02T00:49:19.351"/>
    </inkml:context>
    <inkml:brush xml:id="br0">
      <inkml:brushProperty name="width" value="0.2" units="cm"/>
      <inkml:brushProperty name="height" value="1.2" units="cm"/>
      <inkml:brushProperty name="inkEffects" value="pencil"/>
    </inkml:brush>
  </inkml:definitions>
  <inkml:trace contextRef="#ctx0" brushRef="#br0">50 0 16383,'-11'7'0,"1"0"0,6-4 0,1 1 0,-2 1 0,1-2 0,-1 2 0,1-1 0,3 5 0,-1-4 0,4 10 0,0-10 0,8 4 0,-6-7 0,15 1 0,-12-3 0,7 0 0,-9 0 0,0-4 0,-1 1 0,1-4 0,-4 1 0,1 0 0,-4 0 0,-3-2 0,1 2 0,-3 1 0,4 2 0,-1 1 0,-1-2 0,2 1 0,-4-1 0,1 1 0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02T00:49:20.847"/>
    </inkml:context>
    <inkml:brush xml:id="br0">
      <inkml:brushProperty name="width" value="0.2" units="cm"/>
      <inkml:brushProperty name="height" value="1.2" units="cm"/>
      <inkml:brushProperty name="inkEffects" value="pencil"/>
    </inkml:brush>
  </inkml:definitions>
  <inkml:trace contextRef="#ctx0" brushRef="#br0">49 11 16383,'-11'7'0,"0"1"0,5-4 0,1 1 0,-2 0 0,3-1 0,1 2 0,1 1 0,2 1 0,0-2 0,0-1 0,3 6 0,-1-8 0,6 7 0,2-10 0,-1 2 0,0-4 0,-5 0 0,1-1 0,-2-1 0,1-2 0,-1 1 0,1-4 0,-2 3 0,-1-6 0,-1 0 0,0 2 0,-8-6 0,0 13 0,-5-7 0,3 10 0,3-1 0,1 2 0,1 1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01T17:15:32.037"/>
    </inkml:context>
    <inkml:brush xml:id="br0">
      <inkml:brushProperty name="width" value="0.05" units="cm"/>
      <inkml:brushProperty name="height" value="0.05" units="cm"/>
      <inkml:brushProperty name="color" value="#849398"/>
    </inkml:brush>
  </inkml:definitions>
  <inkml:trace contextRef="#ctx0" brushRef="#br0">1 0 24575,'0'0'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2T00:48:22.855"/>
    </inkml:context>
    <inkml:brush xml:id="br0">
      <inkml:brushProperty name="width" value="0.4" units="cm"/>
      <inkml:brushProperty name="height" value="0.8" units="cm"/>
      <inkml:brushProperty name="color" value="#FFACD5"/>
      <inkml:brushProperty name="tip" value="rectangle"/>
      <inkml:brushProperty name="rasterOp" value="maskPen"/>
    </inkml:brush>
  </inkml:definitions>
  <inkml:trace contextRef="#ctx0" brushRef="#br0">1 29,'56'25,"-9"-7,-24-16,-6 1,16-3,-19 2,11-2,-7 0,1 3,15-3,-6 9,22-7,-25 7,27-9,-29 2,16 1,-7-2,-7 5,-2-5,-2 4,-4-4,7 3,-1-3,-5 0,7-1,-5 0,-2 0,12 2,-13 1,5-1,20 7,-24-7,31 5,-35-7,15 4,-9-3,12 2,-1-3,-11 0,0 0,1 0,-1 0,5 0,-5 0,-2-3,5 1,-2-5,0 5,-1-1,0 3,2-3,-1 0,-2 0,6 1,-7 2,5-1,-4-1,-1-3,9 2,-9 0,20 3,3 0,25 0,10 0,14 0,3 0,-1 0,-2 0,-22 0,-3 0,-24 0,-1 0,-19 0,0 0,0 0,1 3,7-3,-13 2,6 0,-4 0,2 4,8-3,-11 1,36-4,-8 0,21 0,-9 0,-8 0,8 0,-6 0,5 0,-7 0,-7 0,-14 0,2 0,-22 0,19 0,-10 0,13 0,0 0,18 0,25 0,14 0,13 0,-17 0,-17 0,-30 0,-7 0,-23-1,21 0,5 0,8 1,10 0,-9 0,8 0,0 0,16 0,10 0,2 0,-3 0,-17 0,-8 0,-15 0,-8 0,-12 0,10 0,5 1,8 3,-1-1,-16 0,2-3,8 2,-3-2,16 2,-11-2,0 0,-8 0,-1 2,-3-1,-3 1,15 1,-5 1,-3 0,-4 0,-2-4,21 0,27 5,26 2,-28-3,4-1,1 1,0-2,3-2,-1 0,-11 0,-3 0,26 0,-39 0,-19 0,-20 0,25 0,-14 0,33 0,-23 0,37 0,-3 0,8-4,-12 3,-8-13,-7 8,-12-4,7 6,-29 4,18 0,1 2,4-2,16 3,-4-3,7 0,-15 0,11 0,-11 0,8 0,-3 0,-6 0,-9 0,6 0,-18 0,17 0,-14 0,19 0,-5 0,13 0,7-5,-5 4,10-9,-12 5,-8-1,-4-3,-15 4,1-2,12-5,-14 9,12-4,-9 7,23 0,18-5,25 3,2-8,-29 3,1 1,39-3,-34 0,-1 1,33 1,-11-5,-19 6,-30 2,-7 1,-15 2,7-2,9 4,-2 2,17-1,-24 2,18-3,-4 10,0-9,7 7,-19-9,1 0,-3 4,5 0,1 1,1 3,-7-3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2T00:47:05.151"/>
    </inkml:context>
    <inkml:brush xml:id="br0">
      <inkml:brushProperty name="width" value="0.4" units="cm"/>
      <inkml:brushProperty name="height" value="0.8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 0,'42'23,"-6"-4,-31-19,17 0,-3 2,25-2,-11 3,-5-2,2-1,-21 2,23 2,-19-1,12 2,-5-1,-3 1,17 3,-21-2,15-1,-12-3,4-2,10 6,-14-3,7 2,-4-7,2 1,11-5,-15 5,14-3,-18 4,10 0,-1 0,-4-2,26 1,-23-1,16 2,-22 0,0 0,14 0,-2 0,-1 0,-2 2,-12-1,11 6,0-5,-6 5,28 3,-33-6,34 5,-26-9,12 0,-8 2,7-1,1 1,9 2,8 2,-7-1,-14 0,-6-3,-9 0,8-12,-2 4,1-8,-1 8,0 6,3-2,4 2,-10 0,14 0,-17 0,11 0,-3 0,-4 0,8 0,-7 0,5 0,-2 0,1 0,0 0,4 0,-6 0,11 0,-14 0,3 0,4 0,-9 0,13 0,-2 0,-9 0,11 0,-13 0,5 0,6 0,15 0,25 0,4 0,11 0,-8 0,-12 0,-12 0,-23 0,-17 0,14-6,-7 4,28-8,-14 9,2-4,13 5,-1 0,22 0,-8 0,-9 0,-17 0,-9 0,-9 0,20 0,-14 0,14 0,-12 0,-8 0,16-7,-5 5,2-6,-1 6,-12 1,10-2,-5 2,14-2,-17 3,22-2,-8 2,12 0,5 0,-13 0,-6 0,-6 0,-7 0,6 0,14 0,-11 0,3 0,-5 0,-1 0,3 0,-1 0,-6 0,23-10,-20 8,34-8,-16 10,5 0,12 0,-33 0,4 0,-8 2,-1-2,17 5,-16-4,13 3,-17-2,12-2,-6 6,-1-5,6 5,-8-4,9-1,-7 1,6-2,-4 0,-1 0,14 4,-8-3,21 12,17-5,-1 2,18 1,-23-6,-16 1,-16-1,-15-5,11 0,1-4,6 3,-10-3,6-3,-13 6,25-7,-20 8,9 0,-3 0,3 0,-1-2,-1 2,-2-3,-5 3,12 0,-12 0,6 0,3 0,-9 0,10 0,-7 0,0 0,8 0,-11 0,8 0,-7 0,2 0,4 0,-7 0,4 0,0 0,0 0,0 0,1-1,-3 0,3 0,-1-1,-1-1,2-1,-4 0,18 3,-7 1,14 0,-19 0,-1 0,3 0,-12 0,17 0,-15-2,3 1,8-1,-14 2,18 0,-13 0,4 0,9 0,-12 0,25 0,-17 0,5 0,-10 0,-9 0,13 0,-4 0,13 0,-4 0,1 0,-11 0,1 0,-5 0,9 0,-6-2,3 2,-7-5,30 4,26-2,-16 3,4 0,7 0,2 0,14 0,0 0,-9 0,-1 0,-5 0,-2 0,-10 0,-7 0,0 0,-9 0,-35-1,18-2,13 5,30-3,17 6,-6-5,-4 0,-16 0,-27 0,-9 0,9 0,5 0,21 0,8 0,9 0,5 0,12 0,-14 0,-10 0,-29 0,-11 0,-15 0,22 0,3 0,19 0,-6 0,1 0,-1 0,0 0,-8 0,6 0,-20 0,3 0,-12 2,-2-1,17 8,-7-7,20 9,-19-10,3 4,-16-5,6 0,11 0,0 0,16 0,-5 0,14 0,3 0,-1 0,-1 0,-16 0,-12 0,-8 0,-7 0,9 0,4 0,4 0,9 0,1 0,16 0,-6 0,-2 0,-21 0,-10 0,-2-2,3 2,5-2,-3 2,11 0,2 0,7 0,-2 0,-18 0,1 0,-4 0,0 0,7 0,7 0,-13-1,23-4,-19 2,17-1,7 4,-4 0,14 0,0 0,-6 0,5 0,-7 0,0 0,0 0,1 0,-16 0,-4 0,-20 0,14-9,-1 7,13-10,7 11,-2-3,1 4,13 0,-19 0,18 0,-12-4,-8 3,-4-4,-7 5,-10 0,19 0,-15 0,8 0,1 0,-1 0,7 0,-8-2,-1 1,-6-1,8-1,1 2,24-2,-7 3,14 0,-23 0,-8 0,-12 0,13 0,-8 0,19 0,-6 0,17 0,17 0,2 0,6 0,-16 0,-1 0,-8-4,-15 3,-9-5,-12 5,6-2,3 3,4-2,-2 2,-5 0,4 0,15 0,1 0,21 0,-2 0,1 0,5 0,-21 0,-7 0,-6 0,-22 0,19 0,-5 0,8 0,6 0,11 0,4 0,15 0,-8 0,-9 0,-20 0,-11 0,2 0,1 0,21 0,0 0,7 0,0 0,-7 0,-16 0,-9-1,-14-1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02T00:47:40.919"/>
    </inkml:context>
    <inkml:brush xml:id="br0">
      <inkml:brushProperty name="width" value="0.2" units="cm"/>
      <inkml:brushProperty name="height" value="1.2" units="cm"/>
      <inkml:brushProperty name="color" value="#849398"/>
      <inkml:brushProperty name="inkEffects" value="pencil"/>
    </inkml:brush>
  </inkml:definitions>
  <inkml:trace contextRef="#ctx0" brushRef="#br0">51 1 16383,'-9'11'0,"3"-2"0,4-5 0,2-1 0,-2 4 0,2-3 0,-2 3 0,2-1 0,0-2 0,0 3 0,0-1 0,0-2 0,0 9 0,0-8 0,0 5 0,0-5 0,0 0 0,0 0 0,0 2 0,0-3 0,0 2 0,0-1 0,0 1 0,0 0 0,0 3 0,0-2 0,0 6 0,2-7 0,-2 7 0,2-7 0,-2 7 0,0-6 0,0 2 0,0 2 0,0-6 0,0 7 0,0-7 0,0 7 0,0-7 0,0 8 0,0-9 0,0 13 0,0-12 0,0 13 0,0-13 0,0 9 0,0-9 0,4 14 0,-3-11 0,2 15 0,0-11 0,-3 11 0,2-12 0,1 7 0,0-13 0,0 3 0,-1 0 0,-1 6 0,0 1 0,0-1 0,-1 3 0,0-10 0,0 6 0,0-2 0,-2 5 0,0-5 0,-1 9 0,2-15 0,-2 14 0,3-14 0,-4 11 0,4-11 0,-2 8 0,2-9 0,-2 7 0,2-6 0,-6 8 0,5-7 0,-5 6 0,4-2 0,0-2 0,-5 10 0,4-9 0,-4 8 0,3-11 0,2-1 0,1-4 0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02T00:47:47.262"/>
    </inkml:context>
    <inkml:brush xml:id="br0">
      <inkml:brushProperty name="width" value="0.2" units="cm"/>
      <inkml:brushProperty name="height" value="1.2" units="cm"/>
      <inkml:brushProperty name="color" value="#849398"/>
      <inkml:brushProperty name="inkEffects" value="pencil"/>
    </inkml:brush>
  </inkml:definitions>
  <inkml:trace contextRef="#ctx0" brushRef="#br0">7 0 16383,'0'21'0,"0"-6"0,0-1 0,0-10 0,0 18 0,0-14 0,0 14 0,0-15 0,0 15 0,0-12 0,0 19 0,0-8 0,0 11 0,0-11 0,0 10 0,0-17 0,0 17 0,0-18 0,-3 19 0,2-21 0,-2 23 0,8-18 0,-4 3 0,3-7 0,-4-6 0,0 0 0,3 28 0,-2-23 0,2 21 0,-3-28 0,0 6 0,0-6 0,0 5 0,0-4 0,0-1 0,0 2 0,0 3 0,0-1 0,0 6 0,0-8 0,0 5 0,0-7 0,0 3 0,0-2 0,0-2 0,0 4 0,0-2 0,0 1 0,0 0 0,0 0 0,-2 0 0,1 0 0,-1 2 0,0-4 0,4 4 0,-1-3 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02T00:47:50.055"/>
    </inkml:context>
    <inkml:brush xml:id="br0">
      <inkml:brushProperty name="width" value="0.2" units="cm"/>
      <inkml:brushProperty name="height" value="1.2" units="cm"/>
      <inkml:brushProperty name="color" value="#849398"/>
      <inkml:brushProperty name="inkEffects" value="pencil"/>
    </inkml:brush>
  </inkml:definitions>
  <inkml:trace contextRef="#ctx0" brushRef="#br0">45 0 16383,'-7'11'0,"0"0"0,7-2 0,0-2 0,0 7 0,-1-10 0,0 6 0,0-1 0,1-1 0,-4 14 0,1-9 0,-1 6 0,2 5 0,2-15 0,0 11 0,0-11 0,0-3 0,0 8 0,0-10 0,0 10 0,0-9 0,0 9 0,0 1 0,0-5 0,0 7 0,0-13 0,0 5 0,0-4 0,0 6 0,0-5 0,0 5 0,0-5 0,0 7 0,0-8 0,0 10 0,0-10 0,0 9 0,0-9 0,0 9 0,0-10 0,0 11 0,0-9 0,0 7 0,0-6 0,0 3 0,0 1 0,0-4 0,-3 7 0,0-7 0,0 6 0,1-6 0,2 3 0,-1-3 0,0 0 0,0-2 0,1 2 0,0-3 0,0 2 0,0 2 0,0-3 0,0 8 0,0-9 0,0 10 0,0-9 0,0 9 0,0-9 0,0 8 0,0-9 0,0 7 0,0-6 0,0 1 0,0-1 0,1-1 0,1 1 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02T00:47:52.904"/>
    </inkml:context>
    <inkml:brush xml:id="br0">
      <inkml:brushProperty name="width" value="0.2" units="cm"/>
      <inkml:brushProperty name="height" value="1.2" units="cm"/>
      <inkml:brushProperty name="color" value="#849398"/>
      <inkml:brushProperty name="inkEffects" value="pencil"/>
    </inkml:brush>
  </inkml:definitions>
  <inkml:trace contextRef="#ctx0" brushRef="#br0">26 0 16383,'9'13'0,"1"2"0,-9-9 0,1 5 0,-2-8 0,0 8 0,0-7 0,2 10 0,-1-8 0,1 5 0,-2-4 0,0-2 0,2 0 0,-1 0 0,1 2 0,0 0 0,-2 8 0,0-7 0,0 13 0,-2-8 0,2 2 0,-3 5 0,2-3 0,0-1 0,-1 7 0,1-18 0,-4 13 0,2-7 0,0 0 0,-1 7 0,2-11 0,-8 24 0,7-20 0,-6 22 0,9-26 0,-3 16 0,2-12 0,0 12 0,1-11 0,0 6 0,-3-6 0,3 1 0,-2 1 0,2-3 0,0-2 0,0 1 0,0-5 0,0 2 0,0-1 0,0 0 0,0-2 0,0 2 0,1 3 0,0 1 0,2 8 0,-1-6 0,1 1 0,0-7 0,-3-3 0,2-2 0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02T00:47:55.303"/>
    </inkml:context>
    <inkml:brush xml:id="br0">
      <inkml:brushProperty name="width" value="0.2" units="cm"/>
      <inkml:brushProperty name="height" value="1.2" units="cm"/>
      <inkml:brushProperty name="color" value="#849398"/>
      <inkml:brushProperty name="inkEffects" value="pencil"/>
    </inkml:brush>
  </inkml:definitions>
  <inkml:trace contextRef="#ctx0" brushRef="#br0">34 0 16383,'-5'17'0,"-3"10"0,4-18 0,0 21 0,-1-9 0,4-1 0,-2 10 0,3-17 0,0 10 0,0-8 0,0-4 0,0 3 0,0-8 0,-2 8 0,2-2 0,-2-1 0,2 13 0,0-17 0,0 16 0,0-17 0,0 6 0,0-7 0,0 0 0,0 1 0,0-1 0,0 3 0,0-3 0,0 3 0,3 3 0,-1-1 0,0 0 0,0-1 0,-2-2 0,0 10 0,0-10 0,0 14 0,0-10 0,0 10 0,0-10 0,0 5 0,0-8 0,0 2 0,0-1 0,0-4 0,0 5 0,0-6 0,0 7 0,0-6 0,0 6 0,0-7 0,1 7 0,0-5 0,0 1 0,-1-1 0,2 0 0,-2-1 0,2 2 0,-2-2 0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02T00:47:57.551"/>
    </inkml:context>
    <inkml:brush xml:id="br0">
      <inkml:brushProperty name="width" value="0.2" units="cm"/>
      <inkml:brushProperty name="height" value="1.2" units="cm"/>
      <inkml:brushProperty name="color" value="#849398"/>
      <inkml:brushProperty name="inkEffects" value="pencil"/>
    </inkml:brush>
  </inkml:definitions>
  <inkml:trace contextRef="#ctx0" brushRef="#br0">2 0 16383,'0'15'0,"0"3"0,0-11 0,0 2 0,3 9 0,-2-6 0,3 7 0,-4-5 0,0-2 0,2 3 0,-1 8 0,1 0 0,-2-4 0,0-3 0,0-11 0,0 10 0,0-6 0,0 11 0,0-13 0,0 7 0,0-8 0,0 7 0,0-3 0,0 4 0,0-4 0,0 4 0,0 2 0,0-5 0,0 16 0,0-20 0,0 19 0,0-20 0,0 14 0,0-14 0,0 12 0,0-11 0,0 13 0,0-14 0,0 26 0,0-24 0,0 23 0,0-26 0,0 8 0,0-9 0,-2 3 0,0-2 0,0-1 0,1 2 0,-1 1 0,2-1 0,-2 0 0,1-1 0,0-1 0,0 3 0,1-2 0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02T00:48:00.679"/>
    </inkml:context>
    <inkml:brush xml:id="br0">
      <inkml:brushProperty name="width" value="0.2" units="cm"/>
      <inkml:brushProperty name="height" value="1.2" units="cm"/>
      <inkml:brushProperty name="color" value="#849398"/>
      <inkml:brushProperty name="inkEffects" value="pencil"/>
    </inkml:brush>
  </inkml:definitions>
  <inkml:trace contextRef="#ctx0" brushRef="#br0">0 1 16383,'6'17'0,"-1"-2"0,-5-9 0,0-1 0,0 5 0,0-4 0,0 10 0,0-10 0,0 8 0,0-7 0,0 2 0,0 1 0,0-6 0,0 11 0,0-10 0,0 11 0,0-5 0,0 2 0,0-2 0,0-6 0,0 5 0,0-1 0,0 0 0,0 9 0,0-10 0,0 11 0,0-12 0,0 11 0,0-13 0,0 11 0,0-11 0,0 13 0,0-11 0,0 10 0,0-10 0,0 5 0,0-5 0,0 6 0,0-5 0,0 6 0,0-7 0,0 11 0,0-11 0,0 5 0,0-3 0,0-4 0,0 4 0,0-3 0,0 1 0,0-2 0,0 2 0,0-4 0,0 4 0,0-2 0,0 2 0,0-2 0,0 3 0,0-3 0,0 4 0,0-1 0,0 0 0,0 2 0,0-3 0,0 0 0,0-2 0,0 3 0,0-3 0,0 3 0,0-3 0,0-1 0,0 2 0,0 0 0,1-1 0,-1 1 0,2 0 0,-2 1 0,0-2 0,0 2 0,1-4 0,1 2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01T17:15:32.999"/>
    </inkml:context>
    <inkml:brush xml:id="br0">
      <inkml:brushProperty name="width" value="0.05" units="cm"/>
      <inkml:brushProperty name="height" value="0.05" units="cm"/>
      <inkml:brushProperty name="color" value="#849398"/>
    </inkml:brush>
  </inkml:definitions>
  <inkml:trace contextRef="#ctx0" brushRef="#br0">0 0 24575,'0'0'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01T17:15:33.983"/>
    </inkml:context>
    <inkml:brush xml:id="br0">
      <inkml:brushProperty name="width" value="0.05" units="cm"/>
      <inkml:brushProperty name="height" value="0.05" units="cm"/>
      <inkml:brushProperty name="color" value="#849398"/>
    </inkml:brush>
  </inkml:definitions>
  <inkml:trace contextRef="#ctx0" brushRef="#br0">0 1 24575,'0'0'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9-01T17:13:02.639"/>
    </inkml:context>
    <inkml:brush xml:id="br0">
      <inkml:brushProperty name="width" value="0.4" units="cm"/>
      <inkml:brushProperty name="height" value="0.8" units="cm"/>
      <inkml:brushProperty name="color" value="#EDF4BE"/>
      <inkml:brushProperty name="tip" value="rectangle"/>
      <inkml:brushProperty name="rasterOp" value="maskPen"/>
    </inkml:brush>
  </inkml:definitions>
  <inkml:trace contextRef="#ctx0" brushRef="#br0">0 4,'76'-2,"-17"1,-40 1,3 0,2 0,9 0,2 0,5 0,-14 0,12 0,-14 0,-3 0,3 0,-5 0,4 0,12 0,-13 0,4 0,-8 0,57 0,-35 0,36 0,-53 0,-1 0,-7 0,15 0,-14 0,8 0,14 8,-21-6,34 11,-21-11,35 7,-13-3,13 0,-31-1,11-5,-11 4,7 1,-8 0,-16-2,1-3,0 0,4 0,4 0,-9 2,3-2,4 2,-4-2,5 0,-7 0,4 0,6 0,-8 0,2 0,-2 0,8 0,-4 0,8 0,-19 0,10 0,0 0,1 0,8 0,-7 0,5 0,-13 0,9 0,-8 0,2 0,2 0,-1 0,0 0,1-2,-2 0,2-1,0 1,0 2,0 0,-3 0,14 0,-15 0,27 0,-11 0,7 0,-1 0,-19 0,8 0,-8 0,11 0,-11 0,2 0,-7-1,8 0,-3 0,0 1,6 0,-14 0,19 0,-12 0,1 0,9 0,-17 0,16 0,-6 0,-3 0,16 0,-21 0,29 0,-10 0,31 0,-5 0,6 0,-2 0,-13 0,-2 0,-20-2,-8 2,1-9,-2 7,13-5,-18 7,7 0,-11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01T17:15:34.837"/>
    </inkml:context>
    <inkml:brush xml:id="br0">
      <inkml:brushProperty name="width" value="0.05" units="cm"/>
      <inkml:brushProperty name="height" value="0.05" units="cm"/>
      <inkml:brushProperty name="color" value="#849398"/>
    </inkml:brush>
  </inkml:definitions>
  <inkml:trace contextRef="#ctx0" brushRef="#br0">0 0 24575,'0'0'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01T17:15:35.957"/>
    </inkml:context>
    <inkml:brush xml:id="br0">
      <inkml:brushProperty name="width" value="0.05" units="cm"/>
      <inkml:brushProperty name="height" value="0.05" units="cm"/>
      <inkml:brushProperty name="color" value="#849398"/>
    </inkml:brush>
  </inkml:definitions>
  <inkml:trace contextRef="#ctx0" brushRef="#br0">1 1 24575,'0'0'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01T17:15:36.469"/>
    </inkml:context>
    <inkml:brush xml:id="br0">
      <inkml:brushProperty name="width" value="0.05" units="cm"/>
      <inkml:brushProperty name="height" value="0.05" units="cm"/>
      <inkml:brushProperty name="color" value="#849398"/>
    </inkml:brush>
  </inkml:definitions>
  <inkml:trace contextRef="#ctx0" brushRef="#br0">1 1 24575,'0'0'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2</Pages>
  <Words>340</Words>
  <Characters>1944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Kathleen Jalalpour</cp:lastModifiedBy>
  <cp:revision>4</cp:revision>
  <cp:lastPrinted>2018-09-20T04:17:00Z</cp:lastPrinted>
  <dcterms:created xsi:type="dcterms:W3CDTF">2020-09-01T04:32:00Z</dcterms:created>
  <dcterms:modified xsi:type="dcterms:W3CDTF">2020-09-02T00:50:00Z</dcterms:modified>
</cp:coreProperties>
</file>